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>
    <v:background id="_x0000_s1025" o:bwmode="white" o:targetscreensize="1024,768">
      <v:fill color2="fill lighten(0)" method="linear sigma" focus="100%" type="gradient"/>
    </v:background>
  </w:background>
  <w:body>
    <w:p w:rsidR="00D05D39" w:rsidRPr="005B79D1" w:rsidRDefault="00D05D39" w:rsidP="00356F19"/>
    <w:p w:rsidR="00C61CFE" w:rsidRPr="005B79D1" w:rsidRDefault="00C61CFE" w:rsidP="00356F19"/>
    <w:p w:rsidR="00C61CFE" w:rsidRPr="005B79D1" w:rsidRDefault="00C61CFE" w:rsidP="00356F19"/>
    <w:p w:rsidR="00C61CFE" w:rsidRPr="005B79D1" w:rsidRDefault="00C61CFE" w:rsidP="00356F19">
      <w:r w:rsidRPr="005B79D1">
        <w:t>Титулка</w:t>
      </w:r>
    </w:p>
    <w:p w:rsidR="00C61CFE" w:rsidRPr="005B79D1" w:rsidRDefault="00C61CFE" w:rsidP="00356F19">
      <w:r w:rsidRPr="005B79D1">
        <w:br w:type="page"/>
      </w:r>
    </w:p>
    <w:sdt>
      <w:sdtPr>
        <w:id w:val="-860661692"/>
        <w:docPartObj>
          <w:docPartGallery w:val="Table of Contents"/>
          <w:docPartUnique/>
        </w:docPartObj>
      </w:sdtPr>
      <w:sdtEndPr>
        <w:rPr>
          <w:rFonts w:eastAsiaTheme="minorHAnsi" w:cstheme="minorBidi"/>
          <w:caps w:val="0"/>
          <w:color w:val="171717" w:themeColor="background2" w:themeShade="1A"/>
          <w:sz w:val="28"/>
          <w:szCs w:val="22"/>
        </w:rPr>
      </w:sdtEndPr>
      <w:sdtContent>
        <w:sdt>
          <w:sdtPr>
            <w:id w:val="472879445"/>
            <w:placeholder>
              <w:docPart w:val="6595EC2F3D9A4643811256C9B0674ED3"/>
            </w:placeholder>
          </w:sdtPr>
          <w:sdtEndPr>
            <w:rPr>
              <w:rFonts w:eastAsiaTheme="minorHAnsi" w:cstheme="minorBidi"/>
              <w:caps w:val="0"/>
              <w:color w:val="171717" w:themeColor="background2" w:themeShade="1A"/>
              <w:sz w:val="28"/>
              <w:szCs w:val="22"/>
            </w:rPr>
          </w:sdtEndPr>
          <w:sdtContent>
            <w:p w:rsidR="00356F19" w:rsidRPr="005B79D1" w:rsidRDefault="00356F19" w:rsidP="00BB5407">
              <w:pPr>
                <w:pStyle w:val="nontoc"/>
              </w:pPr>
              <w:r w:rsidRPr="005B79D1">
                <w:t>Зміст</w:t>
              </w:r>
            </w:p>
            <w:p w:rsidR="00C81159" w:rsidRPr="00DF6329" w:rsidRDefault="00356F19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sz w:val="22"/>
                  <w:lang w:val="ru-RU" w:eastAsia="ru-RU"/>
                </w:rPr>
              </w:pPr>
              <w:r w:rsidRPr="00DF6329">
                <w:fldChar w:fldCharType="begin"/>
              </w:r>
              <w:r w:rsidRPr="00DF6329">
                <w:rPr>
                  <w:lang w:val="ru-RU"/>
                </w:rPr>
                <w:instrText xml:space="preserve"> </w:instrText>
              </w:r>
              <w:r w:rsidRPr="00DF6329">
                <w:instrText>TOC</w:instrText>
              </w:r>
              <w:r w:rsidRPr="00DF6329">
                <w:rPr>
                  <w:lang w:val="ru-RU"/>
                </w:rPr>
                <w:instrText xml:space="preserve"> \</w:instrText>
              </w:r>
              <w:r w:rsidRPr="00DF6329">
                <w:instrText>o</w:instrText>
              </w:r>
              <w:r w:rsidRPr="00DF6329">
                <w:rPr>
                  <w:lang w:val="ru-RU"/>
                </w:rPr>
                <w:instrText xml:space="preserve"> "2-3" \</w:instrText>
              </w:r>
              <w:r w:rsidRPr="00DF6329">
                <w:instrText>h</w:instrText>
              </w:r>
              <w:r w:rsidRPr="00DF6329">
                <w:rPr>
                  <w:lang w:val="ru-RU"/>
                </w:rPr>
                <w:instrText xml:space="preserve"> \</w:instrText>
              </w:r>
              <w:r w:rsidRPr="00DF6329">
                <w:instrText>z</w:instrText>
              </w:r>
              <w:r w:rsidRPr="00DF6329">
                <w:rPr>
                  <w:lang w:val="ru-RU"/>
                </w:rPr>
                <w:instrText xml:space="preserve"> \</w:instrText>
              </w:r>
              <w:r w:rsidRPr="00DF6329">
                <w:instrText>t</w:instrText>
              </w:r>
              <w:r w:rsidRPr="00DF6329">
                <w:rPr>
                  <w:lang w:val="ru-RU"/>
                </w:rPr>
                <w:instrText xml:space="preserve"> "Заголовок 1;1;Ненумерованный заголовок (</w:instrText>
              </w:r>
              <w:r w:rsidRPr="00DF6329">
                <w:instrText>toc</w:instrText>
              </w:r>
              <w:r w:rsidRPr="00DF6329">
                <w:rPr>
                  <w:lang w:val="ru-RU"/>
                </w:rPr>
                <w:instrText xml:space="preserve">);1" </w:instrText>
              </w:r>
              <w:r w:rsidRPr="00DF6329">
                <w:fldChar w:fldCharType="separate"/>
              </w:r>
              <w:hyperlink w:anchor="_Toc510863535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Список сокращений и условных обозначений</w:t>
                </w:r>
                <w:r w:rsidR="00C81159" w:rsidRPr="00DF6329">
                  <w:rPr>
                    <w:noProof/>
                    <w:webHidden/>
                  </w:rPr>
                  <w:tab/>
                </w:r>
                <w:r w:rsidR="00C81159" w:rsidRPr="00DF6329">
                  <w:rPr>
                    <w:noProof/>
                    <w:webHidden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</w:rPr>
                  <w:instrText xml:space="preserve"> PAGEREF _Toc510863535 \h </w:instrText>
                </w:r>
                <w:r w:rsidR="00C81159" w:rsidRPr="00DF6329">
                  <w:rPr>
                    <w:noProof/>
                    <w:webHidden/>
                  </w:rPr>
                </w:r>
                <w:r w:rsidR="00C81159" w:rsidRPr="00DF6329">
                  <w:rPr>
                    <w:noProof/>
                    <w:webHidden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</w:rPr>
                  <w:t>4</w:t>
                </w:r>
                <w:r w:rsidR="00C81159" w:rsidRPr="00DF6329">
                  <w:rPr>
                    <w:noProof/>
                    <w:webHidden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sz w:val="22"/>
                  <w:lang w:val="ru-RU" w:eastAsia="ru-RU"/>
                </w:rPr>
              </w:pPr>
              <w:hyperlink w:anchor="_Toc510863536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Словарь терминов</w:t>
                </w:r>
                <w:r w:rsidR="00C81159" w:rsidRPr="00DF6329">
                  <w:rPr>
                    <w:noProof/>
                    <w:webHidden/>
                  </w:rPr>
                  <w:tab/>
                </w:r>
                <w:r w:rsidR="00C81159" w:rsidRPr="00DF6329">
                  <w:rPr>
                    <w:noProof/>
                    <w:webHidden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</w:rPr>
                  <w:instrText xml:space="preserve"> PAGEREF _Toc510863536 \h </w:instrText>
                </w:r>
                <w:r w:rsidR="00C81159" w:rsidRPr="00DF6329">
                  <w:rPr>
                    <w:noProof/>
                    <w:webHidden/>
                  </w:rPr>
                </w:r>
                <w:r w:rsidR="00C81159" w:rsidRPr="00DF6329">
                  <w:rPr>
                    <w:noProof/>
                    <w:webHidden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</w:rPr>
                  <w:t>5</w:t>
                </w:r>
                <w:r w:rsidR="00C81159" w:rsidRPr="00DF6329">
                  <w:rPr>
                    <w:noProof/>
                    <w:webHidden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sz w:val="22"/>
                  <w:lang w:val="ru-RU" w:eastAsia="ru-RU"/>
                </w:rPr>
              </w:pPr>
              <w:hyperlink w:anchor="_Toc510863537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  <w:lang w:val="ru-RU"/>
                  </w:rPr>
                  <w:t>Введение</w:t>
                </w:r>
                <w:r w:rsidR="00C81159" w:rsidRPr="00DF6329">
                  <w:rPr>
                    <w:noProof/>
                    <w:webHidden/>
                  </w:rPr>
                  <w:tab/>
                </w:r>
                <w:r w:rsidR="00C81159" w:rsidRPr="00DF6329">
                  <w:rPr>
                    <w:noProof/>
                    <w:webHidden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</w:rPr>
                  <w:instrText xml:space="preserve"> PAGEREF _Toc510863537 \h </w:instrText>
                </w:r>
                <w:r w:rsidR="00C81159" w:rsidRPr="00DF6329">
                  <w:rPr>
                    <w:noProof/>
                    <w:webHidden/>
                  </w:rPr>
                </w:r>
                <w:r w:rsidR="00C81159" w:rsidRPr="00DF6329">
                  <w:rPr>
                    <w:noProof/>
                    <w:webHidden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</w:rPr>
                  <w:t>8</w:t>
                </w:r>
                <w:r w:rsidR="00C81159" w:rsidRPr="00DF6329">
                  <w:rPr>
                    <w:noProof/>
                    <w:webHidden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sz w:val="22"/>
                  <w:lang w:val="ru-RU" w:eastAsia="ru-RU"/>
                </w:rPr>
              </w:pPr>
              <w:hyperlink w:anchor="_Toc510863538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1 Основы шифрования</w:t>
                </w:r>
                <w:r w:rsidR="00C81159" w:rsidRPr="00DF6329">
                  <w:rPr>
                    <w:noProof/>
                    <w:webHidden/>
                  </w:rPr>
                  <w:tab/>
                </w:r>
                <w:r w:rsidR="00C81159" w:rsidRPr="00DF6329">
                  <w:rPr>
                    <w:noProof/>
                    <w:webHidden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</w:rPr>
                  <w:instrText xml:space="preserve"> PAGEREF _Toc510863538 \h </w:instrText>
                </w:r>
                <w:r w:rsidR="00C81159" w:rsidRPr="00DF6329">
                  <w:rPr>
                    <w:noProof/>
                    <w:webHidden/>
                  </w:rPr>
                </w:r>
                <w:r w:rsidR="00C81159" w:rsidRPr="00DF6329">
                  <w:rPr>
                    <w:noProof/>
                    <w:webHidden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</w:rPr>
                  <w:t>9</w:t>
                </w:r>
                <w:r w:rsidR="00C81159" w:rsidRPr="00DF6329">
                  <w:rPr>
                    <w:noProof/>
                    <w:webHidden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39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Теоретические ведомости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39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9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40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Задания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40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9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41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Ход работы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41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9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42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Вопросы для самоконтроля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42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9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sz w:val="22"/>
                  <w:lang w:val="ru-RU" w:eastAsia="ru-RU"/>
                </w:rPr>
              </w:pPr>
              <w:hyperlink w:anchor="_Toc510863543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2</w:t>
                </w:r>
                <w:r w:rsidR="00C81159" w:rsidRPr="00DF6329">
                  <w:rPr>
                    <w:rStyle w:val="af1"/>
                    <w:noProof/>
                    <w:color w:val="171717" w:themeColor="background2" w:themeShade="1A"/>
                    <w:lang w:val="ru-RU"/>
                  </w:rPr>
                  <w:t xml:space="preserve"> Взлом. Частотная атака</w:t>
                </w:r>
                <w:r w:rsidR="00C81159" w:rsidRPr="00DF6329">
                  <w:rPr>
                    <w:noProof/>
                    <w:webHidden/>
                  </w:rPr>
                  <w:tab/>
                </w:r>
                <w:r w:rsidR="00C81159" w:rsidRPr="00DF6329">
                  <w:rPr>
                    <w:noProof/>
                    <w:webHidden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</w:rPr>
                  <w:instrText xml:space="preserve"> PAGEREF _Toc510863543 \h </w:instrText>
                </w:r>
                <w:r w:rsidR="00C81159" w:rsidRPr="00DF6329">
                  <w:rPr>
                    <w:noProof/>
                    <w:webHidden/>
                  </w:rPr>
                </w:r>
                <w:r w:rsidR="00C81159" w:rsidRPr="00DF6329">
                  <w:rPr>
                    <w:noProof/>
                    <w:webHidden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</w:rPr>
                  <w:t>10</w:t>
                </w:r>
                <w:r w:rsidR="00C81159" w:rsidRPr="00DF6329">
                  <w:rPr>
                    <w:noProof/>
                    <w:webHidden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44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Теоретические ведомости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44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0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45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Задания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45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0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46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Ход работы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46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0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47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Вопросы для самоконтроля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47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0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sz w:val="22"/>
                  <w:lang w:val="ru-RU" w:eastAsia="ru-RU"/>
                </w:rPr>
              </w:pPr>
              <w:hyperlink w:anchor="_Toc510863548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  <w:lang w:val="ru-RU"/>
                  </w:rPr>
                  <w:t>3 СИММЕТРИЧНЫЕ ШИФРЫ. Часть 1</w:t>
                </w:r>
                <w:r w:rsidR="00C81159" w:rsidRPr="00DF6329">
                  <w:rPr>
                    <w:noProof/>
                    <w:webHidden/>
                  </w:rPr>
                  <w:tab/>
                </w:r>
                <w:r w:rsidR="00C81159" w:rsidRPr="00DF6329">
                  <w:rPr>
                    <w:noProof/>
                    <w:webHidden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</w:rPr>
                  <w:instrText xml:space="preserve"> PAGEREF _Toc510863548 \h </w:instrText>
                </w:r>
                <w:r w:rsidR="00C81159" w:rsidRPr="00DF6329">
                  <w:rPr>
                    <w:noProof/>
                    <w:webHidden/>
                  </w:rPr>
                </w:r>
                <w:r w:rsidR="00C81159" w:rsidRPr="00DF6329">
                  <w:rPr>
                    <w:noProof/>
                    <w:webHidden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</w:rPr>
                  <w:t>11</w:t>
                </w:r>
                <w:r w:rsidR="00C81159" w:rsidRPr="00DF6329">
                  <w:rPr>
                    <w:noProof/>
                    <w:webHidden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49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Теоретические ведомости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49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1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50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Задания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50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1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51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Ход работы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51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1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52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Вопросы для самоконтроля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52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1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sz w:val="22"/>
                  <w:lang w:val="ru-RU" w:eastAsia="ru-RU"/>
                </w:rPr>
              </w:pPr>
              <w:hyperlink w:anchor="_Toc510863553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  <w:lang w:val="ru-RU"/>
                  </w:rPr>
                  <w:t>4 Симметричные шифры. Часть 2</w:t>
                </w:r>
                <w:r w:rsidR="00C81159" w:rsidRPr="00DF6329">
                  <w:rPr>
                    <w:noProof/>
                    <w:webHidden/>
                  </w:rPr>
                  <w:tab/>
                </w:r>
                <w:r w:rsidR="00C81159" w:rsidRPr="00DF6329">
                  <w:rPr>
                    <w:noProof/>
                    <w:webHidden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</w:rPr>
                  <w:instrText xml:space="preserve"> PAGEREF _Toc510863553 \h </w:instrText>
                </w:r>
                <w:r w:rsidR="00C81159" w:rsidRPr="00DF6329">
                  <w:rPr>
                    <w:noProof/>
                    <w:webHidden/>
                  </w:rPr>
                </w:r>
                <w:r w:rsidR="00C81159" w:rsidRPr="00DF6329">
                  <w:rPr>
                    <w:noProof/>
                    <w:webHidden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</w:rPr>
                  <w:t>12</w:t>
                </w:r>
                <w:r w:rsidR="00C81159" w:rsidRPr="00DF6329">
                  <w:rPr>
                    <w:noProof/>
                    <w:webHidden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54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Теоретические ведомости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54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2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55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Задания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55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2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56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Ход работы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56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2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57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Вопросы для самоконтроля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57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2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sz w:val="22"/>
                  <w:lang w:val="ru-RU" w:eastAsia="ru-RU"/>
                </w:rPr>
              </w:pPr>
              <w:hyperlink w:anchor="_Toc510863558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  <w:lang w:val="ru-RU"/>
                  </w:rPr>
                  <w:t>5 Взлом. Часть 2</w:t>
                </w:r>
                <w:r w:rsidR="00C81159" w:rsidRPr="00DF6329">
                  <w:rPr>
                    <w:noProof/>
                    <w:webHidden/>
                  </w:rPr>
                  <w:tab/>
                </w:r>
                <w:r w:rsidR="00C81159" w:rsidRPr="00DF6329">
                  <w:rPr>
                    <w:noProof/>
                    <w:webHidden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</w:rPr>
                  <w:instrText xml:space="preserve"> PAGEREF _Toc510863558 \h </w:instrText>
                </w:r>
                <w:r w:rsidR="00C81159" w:rsidRPr="00DF6329">
                  <w:rPr>
                    <w:noProof/>
                    <w:webHidden/>
                  </w:rPr>
                </w:r>
                <w:r w:rsidR="00C81159" w:rsidRPr="00DF6329">
                  <w:rPr>
                    <w:noProof/>
                    <w:webHidden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</w:rPr>
                  <w:t>13</w:t>
                </w:r>
                <w:r w:rsidR="00C81159" w:rsidRPr="00DF6329">
                  <w:rPr>
                    <w:noProof/>
                    <w:webHidden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59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Теоретические ведомости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59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3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60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Задания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60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3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61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Ход работы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61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3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62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Вопросы для самоконтроля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62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3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sz w:val="22"/>
                  <w:lang w:val="ru-RU" w:eastAsia="ru-RU"/>
                </w:rPr>
              </w:pPr>
              <w:hyperlink w:anchor="_Toc510863563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  <w:lang w:val="ru-RU"/>
                  </w:rPr>
                  <w:t>6 Асимметричные шифры. Часть 1</w:t>
                </w:r>
                <w:r w:rsidR="00C81159" w:rsidRPr="00DF6329">
                  <w:rPr>
                    <w:noProof/>
                    <w:webHidden/>
                  </w:rPr>
                  <w:tab/>
                </w:r>
                <w:r w:rsidR="00C81159" w:rsidRPr="00DF6329">
                  <w:rPr>
                    <w:noProof/>
                    <w:webHidden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</w:rPr>
                  <w:instrText xml:space="preserve"> PAGEREF _Toc510863563 \h </w:instrText>
                </w:r>
                <w:r w:rsidR="00C81159" w:rsidRPr="00DF6329">
                  <w:rPr>
                    <w:noProof/>
                    <w:webHidden/>
                  </w:rPr>
                </w:r>
                <w:r w:rsidR="00C81159" w:rsidRPr="00DF6329">
                  <w:rPr>
                    <w:noProof/>
                    <w:webHidden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</w:rPr>
                  <w:t>14</w:t>
                </w:r>
                <w:r w:rsidR="00C81159" w:rsidRPr="00DF6329">
                  <w:rPr>
                    <w:noProof/>
                    <w:webHidden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64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Теоретические ведомости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64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4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65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Задания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65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4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66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Ход работы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66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4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67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Вопросы для самоконтроля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67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4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sz w:val="22"/>
                  <w:lang w:val="ru-RU" w:eastAsia="ru-RU"/>
                </w:rPr>
              </w:pPr>
              <w:hyperlink w:anchor="_Toc510863568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 xml:space="preserve">7 Асимметричные шифры. Часть </w:t>
                </w:r>
                <w:r w:rsidR="00C81159" w:rsidRPr="00DF6329">
                  <w:rPr>
                    <w:rStyle w:val="af1"/>
                    <w:noProof/>
                    <w:color w:val="171717" w:themeColor="background2" w:themeShade="1A"/>
                    <w:lang w:val="ru-RU"/>
                  </w:rPr>
                  <w:t>2</w:t>
                </w:r>
                <w:r w:rsidR="00C81159" w:rsidRPr="00DF6329">
                  <w:rPr>
                    <w:noProof/>
                    <w:webHidden/>
                  </w:rPr>
                  <w:tab/>
                </w:r>
                <w:r w:rsidR="00C81159" w:rsidRPr="00DF6329">
                  <w:rPr>
                    <w:noProof/>
                    <w:webHidden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</w:rPr>
                  <w:instrText xml:space="preserve"> PAGEREF _Toc510863568 \h </w:instrText>
                </w:r>
                <w:r w:rsidR="00C81159" w:rsidRPr="00DF6329">
                  <w:rPr>
                    <w:noProof/>
                    <w:webHidden/>
                  </w:rPr>
                </w:r>
                <w:r w:rsidR="00C81159" w:rsidRPr="00DF6329">
                  <w:rPr>
                    <w:noProof/>
                    <w:webHidden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</w:rPr>
                  <w:t>15</w:t>
                </w:r>
                <w:r w:rsidR="00C81159" w:rsidRPr="00DF6329">
                  <w:rPr>
                    <w:noProof/>
                    <w:webHidden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69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Теоретические ведомости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69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5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70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Задания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70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5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71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Ход работы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71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5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72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Вопросы для самоконтроля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72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5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sz w:val="22"/>
                  <w:lang w:val="ru-RU" w:eastAsia="ru-RU"/>
                </w:rPr>
              </w:pPr>
              <w:hyperlink w:anchor="_Toc510863573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8 Электронно-цифровая подпись</w:t>
                </w:r>
                <w:r w:rsidR="00C81159" w:rsidRPr="00DF6329">
                  <w:rPr>
                    <w:noProof/>
                    <w:webHidden/>
                  </w:rPr>
                  <w:tab/>
                </w:r>
                <w:r w:rsidR="00C81159" w:rsidRPr="00DF6329">
                  <w:rPr>
                    <w:noProof/>
                    <w:webHidden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</w:rPr>
                  <w:instrText xml:space="preserve"> PAGEREF _Toc510863573 \h </w:instrText>
                </w:r>
                <w:r w:rsidR="00C81159" w:rsidRPr="00DF6329">
                  <w:rPr>
                    <w:noProof/>
                    <w:webHidden/>
                  </w:rPr>
                </w:r>
                <w:r w:rsidR="00C81159" w:rsidRPr="00DF6329">
                  <w:rPr>
                    <w:noProof/>
                    <w:webHidden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</w:rPr>
                  <w:t>16</w:t>
                </w:r>
                <w:r w:rsidR="00C81159" w:rsidRPr="00DF6329">
                  <w:rPr>
                    <w:noProof/>
                    <w:webHidden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74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Теоретические ведомости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74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6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75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Задания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75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6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76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Ход работы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76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6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171717" w:themeColor="background2" w:themeShade="1A"/>
                  <w:sz w:val="22"/>
                  <w:lang w:val="ru-RU" w:eastAsia="ru-RU"/>
                </w:rPr>
              </w:pPr>
              <w:hyperlink w:anchor="_Toc510863577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Вопросы для самоконтроля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ab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instrText xml:space="preserve"> PAGEREF _Toc510863577 \h </w:instrTex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t>16</w:t>
                </w:r>
                <w:r w:rsidR="00C81159" w:rsidRPr="00DF6329">
                  <w:rPr>
                    <w:noProof/>
                    <w:webHidden/>
                    <w:color w:val="171717" w:themeColor="background2" w:themeShade="1A"/>
                  </w:rPr>
                  <w:fldChar w:fldCharType="end"/>
                </w:r>
              </w:hyperlink>
            </w:p>
            <w:p w:rsidR="00C81159" w:rsidRPr="00DF6329" w:rsidRDefault="00E078FA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sz w:val="22"/>
                  <w:lang w:val="ru-RU" w:eastAsia="ru-RU"/>
                </w:rPr>
              </w:pPr>
              <w:hyperlink w:anchor="_Toc510863578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Додаток А</w:t>
                </w:r>
                <w:r w:rsidR="00C81159" w:rsidRPr="00DF6329">
                  <w:rPr>
                    <w:noProof/>
                    <w:webHidden/>
                  </w:rPr>
                  <w:tab/>
                </w:r>
                <w:r w:rsidR="00C81159" w:rsidRPr="00DF6329">
                  <w:rPr>
                    <w:noProof/>
                    <w:webHidden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</w:rPr>
                  <w:instrText xml:space="preserve"> PAGEREF _Toc510863578 \h </w:instrText>
                </w:r>
                <w:r w:rsidR="00C81159" w:rsidRPr="00DF6329">
                  <w:rPr>
                    <w:noProof/>
                    <w:webHidden/>
                  </w:rPr>
                </w:r>
                <w:r w:rsidR="00C81159" w:rsidRPr="00DF6329">
                  <w:rPr>
                    <w:noProof/>
                    <w:webHidden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</w:rPr>
                  <w:t>17</w:t>
                </w:r>
                <w:r w:rsidR="00C81159" w:rsidRPr="00DF6329">
                  <w:rPr>
                    <w:noProof/>
                    <w:webHidden/>
                  </w:rPr>
                  <w:fldChar w:fldCharType="end"/>
                </w:r>
              </w:hyperlink>
            </w:p>
            <w:p w:rsidR="00356F19" w:rsidRPr="005B79D1" w:rsidRDefault="00E078FA" w:rsidP="005B79D1">
              <w:pPr>
                <w:pStyle w:val="11"/>
              </w:pPr>
              <w:hyperlink w:anchor="_Toc510863579" w:history="1">
                <w:r w:rsidR="00C81159" w:rsidRPr="00DF6329">
                  <w:rPr>
                    <w:rStyle w:val="af1"/>
                    <w:noProof/>
                    <w:color w:val="171717" w:themeColor="background2" w:themeShade="1A"/>
                  </w:rPr>
                  <w:t>Додаток Б</w:t>
                </w:r>
                <w:r w:rsidR="00C81159" w:rsidRPr="00DF6329">
                  <w:rPr>
                    <w:noProof/>
                    <w:webHidden/>
                  </w:rPr>
                  <w:tab/>
                </w:r>
                <w:r w:rsidR="00C81159" w:rsidRPr="00DF6329">
                  <w:rPr>
                    <w:noProof/>
                    <w:webHidden/>
                  </w:rPr>
                  <w:fldChar w:fldCharType="begin"/>
                </w:r>
                <w:r w:rsidR="00C81159" w:rsidRPr="00DF6329">
                  <w:rPr>
                    <w:noProof/>
                    <w:webHidden/>
                  </w:rPr>
                  <w:instrText xml:space="preserve"> PAGEREF _Toc510863579 \h </w:instrText>
                </w:r>
                <w:r w:rsidR="00C81159" w:rsidRPr="00DF6329">
                  <w:rPr>
                    <w:noProof/>
                    <w:webHidden/>
                  </w:rPr>
                </w:r>
                <w:r w:rsidR="00C81159" w:rsidRPr="00DF6329">
                  <w:rPr>
                    <w:noProof/>
                    <w:webHidden/>
                  </w:rPr>
                  <w:fldChar w:fldCharType="separate"/>
                </w:r>
                <w:r w:rsidR="00C81159" w:rsidRPr="00DF6329">
                  <w:rPr>
                    <w:noProof/>
                    <w:webHidden/>
                  </w:rPr>
                  <w:t>18</w:t>
                </w:r>
                <w:r w:rsidR="00C81159" w:rsidRPr="00DF6329">
                  <w:rPr>
                    <w:noProof/>
                    <w:webHidden/>
                  </w:rPr>
                  <w:fldChar w:fldCharType="end"/>
                </w:r>
              </w:hyperlink>
              <w:r w:rsidR="00356F19" w:rsidRPr="00DF6329">
                <w:fldChar w:fldCharType="end"/>
              </w:r>
            </w:p>
          </w:sdtContent>
        </w:sdt>
      </w:sdtContent>
    </w:sdt>
    <w:p w:rsidR="00C61CFE" w:rsidRPr="005B79D1" w:rsidRDefault="00C61CFE" w:rsidP="00356F19">
      <w:pPr>
        <w:sectPr w:rsidR="00C61CFE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56F19" w:rsidRPr="005B79D1" w:rsidRDefault="004E7971" w:rsidP="005B79D1">
      <w:pPr>
        <w:pStyle w:val="toc"/>
      </w:pPr>
      <w:bookmarkStart w:id="0" w:name="_Toc510863535"/>
      <w:r w:rsidRPr="005B79D1">
        <w:t>Список сокращений и условных обозначений</w:t>
      </w:r>
      <w:bookmarkEnd w:id="0"/>
    </w:p>
    <w:p w:rsidR="005975AF" w:rsidRPr="00DF6329" w:rsidRDefault="005975AF" w:rsidP="005B79D1">
      <w:pPr>
        <w:pStyle w:val="a4"/>
        <w:rPr>
          <w:lang w:val="en-US"/>
        </w:rPr>
      </w:pPr>
    </w:p>
    <w:p w:rsidR="005975AF" w:rsidRPr="00DF6329" w:rsidRDefault="005975AF" w:rsidP="005B79D1">
      <w:pPr>
        <w:pStyle w:val="a4"/>
        <w:rPr>
          <w:lang w:val="en-US"/>
        </w:rPr>
        <w:sectPr w:rsidR="005975AF" w:rsidRPr="00DF632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56F19" w:rsidRPr="005B79D1" w:rsidRDefault="00356F19" w:rsidP="005B79D1">
      <w:pPr>
        <w:pStyle w:val="toc"/>
      </w:pPr>
      <w:bookmarkStart w:id="1" w:name="_Toc510863536"/>
      <w:r w:rsidRPr="005B79D1">
        <w:t>Словарь терминов</w:t>
      </w:r>
      <w:bookmarkEnd w:id="1"/>
    </w:p>
    <w:p w:rsidR="00356F19" w:rsidRPr="005B79D1" w:rsidRDefault="00356F19" w:rsidP="00356F19">
      <w:pPr>
        <w:pStyle w:val="a4"/>
      </w:pPr>
      <w:bookmarkStart w:id="2" w:name="bookmark2"/>
      <w:r w:rsidRPr="005B79D1">
        <w:rPr>
          <w:b/>
          <w:bCs/>
        </w:rPr>
        <w:t xml:space="preserve">Открытый (исходный) текст </w:t>
      </w:r>
      <w:r w:rsidRPr="005B79D1">
        <w:t>— данные (не обязательно текстовые), пере</w:t>
      </w:r>
      <w:r w:rsidRPr="005B79D1">
        <w:softHyphen/>
        <w:t>даваемые без использования криптографии.</w:t>
      </w:r>
      <w:bookmarkEnd w:id="2"/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Шифротекст, шифрованный (закрытый) текст </w:t>
      </w:r>
      <w:r w:rsidRPr="005B79D1">
        <w:t>— данные, полученные после применения криптосистемы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Шифр, криптосистема </w:t>
      </w:r>
      <w:r w:rsidRPr="005B79D1">
        <w:t>— совокупность заранее оговоренных способов преобразования исходного секретного сообщения с целью его защиты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Символ </w:t>
      </w:r>
      <w:r w:rsidRPr="005B79D1">
        <w:t xml:space="preserve">— это любой знак, в том числе буква, цифра или знак препинания. </w:t>
      </w:r>
      <w:r w:rsidRPr="005B79D1">
        <w:rPr>
          <w:b/>
          <w:bCs/>
        </w:rPr>
        <w:t xml:space="preserve">Алфавит </w:t>
      </w:r>
      <w:r w:rsidRPr="005B79D1">
        <w:t xml:space="preserve">— конечное множество используемых для кодирования информации символов. Стандартный алфавит может быть изменён или дополнен символами. </w:t>
      </w:r>
      <w:r w:rsidRPr="005B79D1">
        <w:rPr>
          <w:b/>
          <w:bCs/>
        </w:rPr>
        <w:t xml:space="preserve">Ключ </w:t>
      </w:r>
      <w:r w:rsidRPr="005B79D1">
        <w:t>— параметр шифра, определяющий выбор конкретного преобразования данного текста. В современных шифрах криптографическая стойкость шифра це</w:t>
      </w:r>
      <w:r w:rsidRPr="005B79D1">
        <w:softHyphen/>
        <w:t>ликом определяется секретностью ключа (принцип Керкгоффса)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Шифрование </w:t>
      </w:r>
      <w:r w:rsidRPr="005B79D1">
        <w:t>— процесс нормального применения криптографического преобразования открытого текста на основе алгоритма и ключа, в результате ко</w:t>
      </w:r>
      <w:r w:rsidRPr="005B79D1">
        <w:softHyphen/>
        <w:t>торого возникает шифрованный текст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Расшифровывание </w:t>
      </w:r>
      <w:r w:rsidRPr="005B79D1">
        <w:t>— процесс нормального применения криптографиче</w:t>
      </w:r>
      <w:r w:rsidRPr="005B79D1">
        <w:softHyphen/>
        <w:t>ского преобразования шифрованного текста в открытый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Асимметричный шифр, двухключевой шифр, шифр с открытым ключом </w:t>
      </w:r>
      <w:r w:rsidRPr="005B79D1">
        <w:t>— шифр, в котором используются два ключа, шифрующий и расшифро</w:t>
      </w:r>
      <w:r w:rsidRPr="005B79D1">
        <w:softHyphen/>
        <w:t>вывающий. При этом, зная лишь ключ зашифровывания, нельзя расшифровать сообщение, и наоборот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Открытый ключ </w:t>
      </w:r>
      <w:r w:rsidRPr="005B79D1">
        <w:t>— тот из двух ключей асимметричной системы, который свободно распространяется. Шифрующий для секретной переписки и расшифро</w:t>
      </w:r>
      <w:r w:rsidRPr="005B79D1">
        <w:softHyphen/>
        <w:t>вывающий — для электронной подписи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Секретный ключ, закрытый ключ </w:t>
      </w:r>
      <w:r w:rsidRPr="005B79D1">
        <w:t>— тот из двух ключей асимметричной системы, который хранится в секрете. Криптоанализ — наука, изучающая мате</w:t>
      </w:r>
      <w:r w:rsidRPr="005B79D1">
        <w:softHyphen/>
        <w:t>матические методы нарушения конфиденциальности и целостности информации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Система шифрования (шифрсистема) </w:t>
      </w:r>
      <w:r w:rsidRPr="005B79D1">
        <w:t>— это любая система, которую мо</w:t>
      </w:r>
      <w:r w:rsidRPr="005B79D1">
        <w:softHyphen/>
        <w:t>жно использовать для обратимого изменения текста сообщения с целью сделать его непонятным для всех, кроме адресата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Криптостойкостью </w:t>
      </w:r>
      <w:r w:rsidRPr="005B79D1">
        <w:t>— это характеристика шифра, определяющая его стойкость к дешифрованию без знания ключа (т.е. способность противостоять криптоанализу)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Криптоаналитик </w:t>
      </w:r>
      <w:r w:rsidRPr="005B79D1">
        <w:t>— учёный, создающий и применяющий методы крипто</w:t>
      </w:r>
      <w:r w:rsidRPr="005B79D1">
        <w:softHyphen/>
        <w:t>анализа. Криптография и криптоанализ составляют криптологию, как единую науку о создании и взломе шифров (такое деление привнесено с запада, до этого в СССР и России не применялось специального деления)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Криптографическая атака </w:t>
      </w:r>
      <w:r w:rsidRPr="005B79D1">
        <w:t>— попытка криптоаналитика вызвать откло</w:t>
      </w:r>
      <w:r w:rsidRPr="005B79D1">
        <w:softHyphen/>
        <w:t>нения в атакуемой защищённой системе обмена информацией. Успешную криптографическую атаку называют взлом или вскрытие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Дешифрование (дешифровка) </w:t>
      </w:r>
      <w:r w:rsidRPr="005B79D1">
        <w:t>— процесс извлечения открытого текста без знания криптографического ключа на основе известного шифрованного. Тер</w:t>
      </w:r>
      <w:r w:rsidRPr="005B79D1">
        <w:softHyphen/>
        <w:t>мин дешифрование обычно применяют по отношению к процессу криптоанализа шифротекста (криптоанализ сам по себе, вообще говоря, может заключаться и в анализе криптосистемы, а не только зашифрованного ею открытого сообщения)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Криптографическая стойкость </w:t>
      </w:r>
      <w:r w:rsidRPr="005B79D1">
        <w:t>— способность криптографического алго</w:t>
      </w:r>
      <w:r w:rsidRPr="005B79D1">
        <w:softHyphen/>
        <w:t>ритма противостоять криптоанализу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Имитозащита </w:t>
      </w:r>
      <w:r w:rsidRPr="005B79D1">
        <w:t>— защита от навязывания ложной информации. Другими словами, текст остаётся открытым, но появляется возможность проверить, что его не изменяли ни случайно, ни намеренно. Имитозащита достигается обычно за счет включения в пакет передаваемых данных имитовставки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Имитовставка </w:t>
      </w:r>
      <w:r w:rsidRPr="005B79D1">
        <w:t>— блок информации, применяемый для имитозащиты, за</w:t>
      </w:r>
      <w:r w:rsidRPr="005B79D1">
        <w:softHyphen/>
        <w:t>висящий от ключа и данных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Электронная цифровая подпись(электронная подпись) </w:t>
      </w:r>
      <w:r w:rsidRPr="005B79D1">
        <w:t>— асимметри</w:t>
      </w:r>
      <w:r w:rsidRPr="005B79D1">
        <w:softHyphen/>
        <w:t>чная имитовставка (ключ защиты отличается от ключа проверки). Другими словами, такая имитовставка, которую проверяющий не может подделать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Центр сертификации </w:t>
      </w:r>
      <w:r w:rsidRPr="005B79D1">
        <w:t>— сторона, чья честность неоспорима, а открытый ключ широко известен. Электронная подпись центра сертификации подтверждает подлинность открытого ключа.</w:t>
      </w:r>
    </w:p>
    <w:p w:rsidR="00356F19" w:rsidRPr="00DF6329" w:rsidRDefault="00356F19" w:rsidP="005B79D1">
      <w:pPr>
        <w:pStyle w:val="a4"/>
      </w:pPr>
      <w:r w:rsidRPr="00DF6329">
        <w:rPr>
          <w:b/>
        </w:rPr>
        <w:t xml:space="preserve">Хеш-функция </w:t>
      </w:r>
      <w:r w:rsidRPr="00DF6329">
        <w:t>— функция, которая преобразует сообщение произвольной длины в число («свёртку») фиксированной длины. Для криптографической хеш- функции (в отличие от хеш-функции общего назначения) сложно вычислить обратную и даже найти два сообщения с общей хеш-функцией.</w:t>
      </w:r>
    </w:p>
    <w:p w:rsidR="005975AF" w:rsidRPr="00DF6329" w:rsidRDefault="005975AF" w:rsidP="005B79D1">
      <w:pPr>
        <w:pStyle w:val="a4"/>
        <w:sectPr w:rsidR="005975AF" w:rsidRPr="00DF632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56F19" w:rsidRPr="005B79D1" w:rsidRDefault="000E7708" w:rsidP="005B79D1">
      <w:pPr>
        <w:pStyle w:val="toc"/>
      </w:pPr>
      <w:bookmarkStart w:id="3" w:name="_Toc510863537"/>
      <w:bookmarkStart w:id="4" w:name="bookmark6"/>
      <w:bookmarkStart w:id="5" w:name="bookmark7"/>
      <w:r w:rsidRPr="005B79D1">
        <w:t>Введение</w:t>
      </w:r>
      <w:bookmarkEnd w:id="3"/>
    </w:p>
    <w:p w:rsidR="00356F19" w:rsidRPr="00DF6329" w:rsidRDefault="00356F19" w:rsidP="00BB5407">
      <w:pPr>
        <w:pStyle w:val="a5"/>
      </w:pPr>
      <w:bookmarkStart w:id="6" w:name="bookmark4"/>
      <w:r w:rsidRPr="00DF6329">
        <w:t>Использовать можно в двух системах:</w:t>
      </w:r>
      <w:bookmarkEnd w:id="6"/>
    </w:p>
    <w:p w:rsidR="00356F19" w:rsidRPr="00DF6329" w:rsidRDefault="00356F19" w:rsidP="00BB5407">
      <w:pPr>
        <w:pStyle w:val="a5"/>
      </w:pPr>
      <w:r w:rsidRPr="00DF6329">
        <w:t>Первый вариант — это выполняются первые 8 работ и получают нужную оценку.</w:t>
      </w:r>
    </w:p>
    <w:p w:rsidR="00356F19" w:rsidRPr="00DF6329" w:rsidRDefault="00356F19" w:rsidP="00BB5407">
      <w:pPr>
        <w:pStyle w:val="a5"/>
      </w:pPr>
      <w:r w:rsidRPr="00DF6329">
        <w:t>Второй вариант — каждое задание добавляет балы, общая сумма балов определяет итоговую оценку. (Данная система более правильна и гибка, но тре</w:t>
      </w:r>
      <w:r w:rsidRPr="00DF6329">
        <w:softHyphen/>
        <w:t>бует набирать балы за работу)</w:t>
      </w:r>
    </w:p>
    <w:p w:rsidR="005975AF" w:rsidRPr="00DF6329" w:rsidRDefault="005975AF" w:rsidP="00356F19">
      <w:pPr>
        <w:pStyle w:val="a5"/>
        <w:sectPr w:rsidR="005975AF" w:rsidRPr="00DF632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44A1F" w:rsidRPr="002C280E" w:rsidRDefault="00BB5407" w:rsidP="00BB5407">
      <w:pPr>
        <w:pStyle w:val="1"/>
      </w:pPr>
      <w:bookmarkStart w:id="7" w:name="_Toc510863538"/>
      <w:r w:rsidRPr="002C280E">
        <w:t>МЕТОДЫ ЗАЩИТЫ ИНФОРМАЦИИ</w:t>
      </w:r>
      <w:bookmarkEnd w:id="4"/>
      <w:bookmarkEnd w:id="5"/>
      <w:bookmarkEnd w:id="7"/>
    </w:p>
    <w:p w:rsidR="00891DB3" w:rsidRPr="00DF6329" w:rsidRDefault="00E078FA" w:rsidP="005B79D1">
      <w:pPr>
        <w:pStyle w:val="a4"/>
      </w:pPr>
      <w:sdt>
        <w:sdtPr>
          <w:tag w:val="TopicWork"/>
          <w:id w:val="-599337545"/>
          <w:lock w:val="sdtLocked"/>
          <w:placeholder>
            <w:docPart w:val="2025C7A71F6245949F25FF802C5B8228"/>
          </w:placeholder>
          <w15:color w:val="000000"/>
        </w:sdtPr>
        <w:sdtEndPr/>
        <w:sdtContent>
          <w:r w:rsidR="00891DB3" w:rsidRPr="00DF6329">
            <w:rPr>
              <w:b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1206146813"/>
          <w:placeholder>
            <w:docPart w:val="2170253D96914CF7A3DA9F68F1F54F15"/>
          </w:placeholder>
          <w15:color w:val="FF6600"/>
          <w:text/>
        </w:sdtPr>
        <w:sdtContent>
          <w:r w:rsidR="00DF6329" w:rsidRPr="00DF6329">
            <w:t>Методы защиты информации. Классификация криптосистем</w:t>
          </w:r>
        </w:sdtContent>
      </w:sdt>
      <w:r w:rsidR="00891DB3" w:rsidRPr="00DF6329">
        <w:t>.</w:t>
      </w:r>
    </w:p>
    <w:p w:rsidR="00BB5407" w:rsidRPr="005B79D1" w:rsidRDefault="00E078FA" w:rsidP="005B79D1">
      <w:pPr>
        <w:pStyle w:val="a4"/>
      </w:pPr>
      <w:sdt>
        <w:sdtPr>
          <w:tag w:val="PurposeWork"/>
          <w:id w:val="-119613049"/>
          <w:placeholder>
            <w:docPart w:val="DefaultPlaceholder_-1854013440"/>
          </w:placeholder>
          <w15:color w:val="000000"/>
        </w:sdtPr>
        <w:sdtEndPr/>
        <w:sdtContent>
          <w:r w:rsidR="00BB5407" w:rsidRPr="00DF6329">
            <w:rPr>
              <w:b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301669222"/>
          <w:placeholder>
            <w:docPart w:val="A5C479B353824B0AB0FCE5E23B73E07F"/>
          </w:placeholder>
          <w15:color w:val="FF6600"/>
          <w:text/>
        </w:sdtPr>
        <w:sdtContent>
          <w:r w:rsidR="00891DB3" w:rsidRPr="005B79D1">
            <w:t xml:space="preserve">Изучить </w:t>
          </w:r>
          <w:r w:rsidR="00DF6329" w:rsidRPr="005B79D1">
            <w:t>основные</w:t>
          </w:r>
          <w:r w:rsidR="00891DB3" w:rsidRPr="005B79D1">
            <w:t xml:space="preserve"> методы</w:t>
          </w:r>
          <w:r w:rsidR="00DF6329" w:rsidRPr="005B79D1">
            <w:t xml:space="preserve"> криптографической</w:t>
          </w:r>
          <w:r w:rsidR="00891DB3" w:rsidRPr="005B79D1">
            <w:t xml:space="preserve"> защиты</w:t>
          </w:r>
          <w:r w:rsidR="00DF6329" w:rsidRPr="005B79D1">
            <w:t xml:space="preserve"> информации, использовать полученные знания для сокрытия путём шифрования</w:t>
          </w:r>
        </w:sdtContent>
      </w:sdt>
      <w:r w:rsidR="00891DB3" w:rsidRPr="005B79D1">
        <w:t>.</w:t>
      </w:r>
    </w:p>
    <w:p w:rsidR="00356F19" w:rsidRDefault="00356F19" w:rsidP="00356F19">
      <w:pPr>
        <w:pStyle w:val="21"/>
      </w:pPr>
      <w:bookmarkStart w:id="8" w:name="_Toc510863539"/>
      <w:r w:rsidRPr="002C280E">
        <w:t>Теоретические ведомости</w:t>
      </w:r>
      <w:bookmarkEnd w:id="8"/>
    </w:p>
    <w:p w:rsidR="003E7852" w:rsidRPr="003E7852" w:rsidRDefault="003E7852" w:rsidP="003E7852">
      <w:pPr>
        <w:pStyle w:val="a5"/>
      </w:pPr>
      <w:r w:rsidRPr="003E7852">
        <w:t>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, чтобы эффективность защиты информации росла вместе со сложностью архитектуры хранения данных. Постепенно защита информации становится обязательной: разрабатываются всевозможные документы по защите информации; формируются рекомендации; даже проводится ФЗ о защите информации, который рассматривает проблемы и задачи защиты информации, а также решает некоторые уникальные вопросы защиты информации.</w:t>
      </w:r>
    </w:p>
    <w:p w:rsidR="003E7852" w:rsidRDefault="003E7852" w:rsidP="003E7852">
      <w:pPr>
        <w:pStyle w:val="a5"/>
      </w:pPr>
      <w:r w:rsidRPr="003E7852">
        <w:t>Таким образом, угроза защиты информации сделала средства обеспечения информационной безопасности одной из обязательных характеристик информационной системы.</w:t>
      </w:r>
    </w:p>
    <w:sdt>
      <w:sdtPr>
        <w:id w:val="-36441599"/>
        <w:placeholder>
          <w:docPart w:val="74C030DCE7394A78AAFBEA5D279D27DD"/>
        </w:placeholder>
      </w:sdtPr>
      <w:sdtContent>
        <w:sdt>
          <w:sdtPr>
            <w:id w:val="-1913762489"/>
            <w:picture/>
          </w:sdtPr>
          <w:sdtContent>
            <w:p w:rsidR="003E7852" w:rsidRPr="003F69FD" w:rsidRDefault="003E7852" w:rsidP="003E7852">
              <w:pPr>
                <w:pStyle w:val="af2"/>
              </w:pPr>
              <w:r>
                <w:rPr>
                  <w:noProof/>
                  <w:lang w:eastAsia="ru-RU"/>
                </w:rPr>
                <w:drawing>
                  <wp:inline distT="0" distB="0" distL="0" distR="0" wp14:anchorId="5EEC41D9" wp14:editId="28A6FE4C">
                    <wp:extent cx="5880100" cy="1809261"/>
                    <wp:effectExtent l="0" t="0" r="6350" b="635"/>
                    <wp:docPr id="1" name="Рисунок 1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5880600" cy="18094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p>
          </w:sdtContent>
        </w:sdt>
        <w:p w:rsidR="003E7852" w:rsidRDefault="00E078FA" w:rsidP="005C09F4">
          <w:pPr>
            <w:pStyle w:val="af3"/>
          </w:pPr>
          <w:sdt>
            <w:sdtPr>
              <w:alias w:val="Идентификатор"/>
              <w:tag w:val="pic_toc"/>
              <w:id w:val="-232087607"/>
              <w:placeholder>
                <w:docPart w:val="74C030DCE7394A78AAFBEA5D279D27DD"/>
              </w:placeholder>
              <w15:color w:val="FF0000"/>
            </w:sdtPr>
            <w:sdtContent>
              <w:r w:rsidR="003E7852" w:rsidRPr="003F69FD">
                <w:t xml:space="preserve">Рисунок </w:t>
              </w:r>
              <w:r w:rsidR="003E7852">
                <w:fldChar w:fldCharType="begin"/>
              </w:r>
              <w:r w:rsidR="003E7852">
                <w:instrText xml:space="preserve"> STYLEREF 1 \s </w:instrText>
              </w:r>
              <w:r w:rsidR="003E7852">
                <w:fldChar w:fldCharType="separate"/>
              </w:r>
              <w:r w:rsidR="003E7852">
                <w:rPr>
                  <w:noProof/>
                </w:rPr>
                <w:t>1</w:t>
              </w:r>
              <w:r w:rsidR="003E7852">
                <w:rPr>
                  <w:noProof/>
                </w:rPr>
                <w:fldChar w:fldCharType="end"/>
              </w:r>
              <w:r w:rsidR="003E7852" w:rsidRPr="003F69FD">
                <w:t>.</w:t>
              </w:r>
              <w:r w:rsidR="003E7852">
                <w:fldChar w:fldCharType="begin"/>
              </w:r>
              <w:r w:rsidR="003E7852">
                <w:instrText xml:space="preserve"> SEQ Рисунок \* ARABIC \s 1 </w:instrText>
              </w:r>
              <w:r w:rsidR="003E7852">
                <w:fldChar w:fldCharType="separate"/>
              </w:r>
              <w:r w:rsidR="003E7852">
                <w:rPr>
                  <w:noProof/>
                </w:rPr>
                <w:t>1</w:t>
              </w:r>
              <w:r w:rsidR="003E7852">
                <w:rPr>
                  <w:noProof/>
                </w:rPr>
                <w:fldChar w:fldCharType="end"/>
              </w:r>
            </w:sdtContent>
          </w:sdt>
          <w:r w:rsidR="003E7852" w:rsidRPr="003F69FD">
            <w:t xml:space="preserve"> – </w:t>
          </w:r>
          <w:sdt>
            <w:sdtPr>
              <w:alias w:val="Название"/>
              <w:tag w:val="Pic_Name"/>
              <w:id w:val="1385759061"/>
              <w:placeholder>
                <w:docPart w:val="74C030DCE7394A78AAFBEA5D279D27DD"/>
              </w:placeholder>
              <w15:color w:val="FF9900"/>
            </w:sdtPr>
            <w:sdtContent>
              <w:r w:rsidR="003E7852" w:rsidRPr="003F69FD">
                <w:t>Пример вставки рисунков</w:t>
              </w:r>
            </w:sdtContent>
          </w:sdt>
        </w:p>
      </w:sdtContent>
    </w:sdt>
    <w:p w:rsidR="003E7852" w:rsidRPr="003E7852" w:rsidRDefault="003E7852" w:rsidP="003E7852">
      <w:pPr>
        <w:pStyle w:val="a5"/>
      </w:pPr>
    </w:p>
    <w:p w:rsidR="009C1B7C" w:rsidRDefault="009C1B7C" w:rsidP="009C1B7C">
      <w:pPr>
        <w:pStyle w:val="31"/>
      </w:pPr>
      <w:r w:rsidRPr="009C1B7C">
        <w:t>Симметричные криптосистемы</w:t>
      </w:r>
    </w:p>
    <w:p w:rsidR="009C1B7C" w:rsidRDefault="009C1B7C" w:rsidP="009C1B7C">
      <w:pPr>
        <w:pStyle w:val="41"/>
      </w:pPr>
      <w:r w:rsidRPr="009C1B7C">
        <w:t>Шифры перестановки</w:t>
      </w:r>
    </w:p>
    <w:p w:rsidR="009C1B7C" w:rsidRDefault="003E7852" w:rsidP="003E7852">
      <w:pPr>
        <w:pStyle w:val="a5"/>
      </w:pPr>
      <w:r>
        <w:t>В шифрах средних веков часто использовались</w:t>
      </w:r>
      <w:r w:rsidRPr="003E7852">
        <w:t xml:space="preserve"> </w:t>
      </w:r>
      <w:r>
        <w:t>таблицы, с помощью которых выполнялись простые процедуры шифрования,</w:t>
      </w:r>
      <w:r w:rsidRPr="003E7852">
        <w:t xml:space="preserve"> </w:t>
      </w:r>
      <w:r>
        <w:t>основанные на перестановке букв в сообщении. Ключом в данном случае является</w:t>
      </w:r>
      <w:r w:rsidRPr="003E7852">
        <w:t xml:space="preserve"> </w:t>
      </w:r>
      <w:r>
        <w:t>размеры таблицы. Например, сообщение «Неясное становится ещё более</w:t>
      </w:r>
      <w:r w:rsidRPr="003E7852">
        <w:t xml:space="preserve"> </w:t>
      </w:r>
      <w:r>
        <w:t>непонятным» записывается в таблицу из 5 строк и 7 столбцов по столбцам.</w:t>
      </w:r>
    </w:p>
    <w:tbl>
      <w:tblPr>
        <w:tblStyle w:val="af7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19"/>
        <w:gridCol w:w="548"/>
        <w:gridCol w:w="567"/>
      </w:tblGrid>
      <w:tr w:rsidR="009C1B7C" w:rsidTr="009C1B7C">
        <w:trPr>
          <w:gridAfter w:val="2"/>
          <w:wAfter w:w="1115" w:type="dxa"/>
          <w:jc w:val="center"/>
        </w:trPr>
        <w:tc>
          <w:tcPr>
            <w:tcW w:w="2854" w:type="dxa"/>
            <w:gridSpan w:val="6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:rsidR="009C1B7C" w:rsidRDefault="009C1B7C" w:rsidP="009C1B7C">
            <w:pPr>
              <w:pStyle w:val="af8"/>
            </w:pPr>
            <w:r>
              <w:t xml:space="preserve">Таблиця 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fldChar w:fldCharType="begin"/>
            </w:r>
            <w:r>
              <w:instrText xml:space="preserve"> SEQ Таблиця \* ARABIC </w:instrText>
            </w:r>
            <w:r>
              <w:fldChar w:fldCharType="separate"/>
            </w:r>
            <w:r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</w:p>
        </w:tc>
      </w:tr>
      <w:tr w:rsidR="009C1B7C" w:rsidTr="009C1B7C">
        <w:trPr>
          <w:trHeight w:hRule="exact" w:val="365"/>
          <w:jc w:val="center"/>
        </w:trPr>
        <w:tc>
          <w:tcPr>
            <w:tcW w:w="567" w:type="dxa"/>
          </w:tcPr>
          <w:p w:rsidR="009C1B7C" w:rsidRPr="009C1B7C" w:rsidRDefault="009C1B7C" w:rsidP="009C1B7C">
            <w:r w:rsidRPr="009C1B7C">
              <w:t>Н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О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Н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С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Б</w:t>
            </w:r>
          </w:p>
        </w:tc>
        <w:tc>
          <w:tcPr>
            <w:tcW w:w="567" w:type="dxa"/>
            <w:gridSpan w:val="2"/>
          </w:tcPr>
          <w:p w:rsidR="009C1B7C" w:rsidRPr="009C1B7C" w:rsidRDefault="009C1B7C" w:rsidP="009C1B7C">
            <w:r w:rsidRPr="009C1B7C">
              <w:t>Н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Я</w:t>
            </w:r>
          </w:p>
        </w:tc>
      </w:tr>
      <w:tr w:rsidR="009C1B7C" w:rsidTr="009C1B7C">
        <w:trPr>
          <w:trHeight w:hRule="exact" w:val="355"/>
          <w:jc w:val="center"/>
        </w:trPr>
        <w:tc>
          <w:tcPr>
            <w:tcW w:w="567" w:type="dxa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О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Я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О</w:t>
            </w:r>
          </w:p>
        </w:tc>
        <w:tc>
          <w:tcPr>
            <w:tcW w:w="567" w:type="dxa"/>
            <w:gridSpan w:val="2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Т</w:t>
            </w:r>
          </w:p>
        </w:tc>
      </w:tr>
      <w:tr w:rsidR="009C1B7C" w:rsidTr="009C1B7C">
        <w:trPr>
          <w:trHeight w:hRule="exact" w:val="355"/>
          <w:jc w:val="center"/>
        </w:trPr>
        <w:tc>
          <w:tcPr>
            <w:tcW w:w="567" w:type="dxa"/>
          </w:tcPr>
          <w:p w:rsidR="009C1B7C" w:rsidRPr="009C1B7C" w:rsidRDefault="009C1B7C" w:rsidP="009C1B7C">
            <w:r w:rsidRPr="009C1B7C">
              <w:t>Я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С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В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Л</w:t>
            </w:r>
          </w:p>
        </w:tc>
        <w:tc>
          <w:tcPr>
            <w:tcW w:w="567" w:type="dxa"/>
            <w:gridSpan w:val="2"/>
          </w:tcPr>
          <w:p w:rsidR="009C1B7C" w:rsidRPr="009C1B7C" w:rsidRDefault="009C1B7C" w:rsidP="009C1B7C">
            <w:r w:rsidRPr="009C1B7C">
              <w:t>П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Н</w:t>
            </w:r>
          </w:p>
        </w:tc>
      </w:tr>
      <w:tr w:rsidR="009C1B7C" w:rsidTr="009C1B7C">
        <w:trPr>
          <w:trHeight w:hRule="exact" w:val="360"/>
          <w:jc w:val="center"/>
        </w:trPr>
        <w:tc>
          <w:tcPr>
            <w:tcW w:w="567" w:type="dxa"/>
          </w:tcPr>
          <w:p w:rsidR="009C1B7C" w:rsidRPr="009C1B7C" w:rsidRDefault="009C1B7C" w:rsidP="009C1B7C">
            <w:r w:rsidRPr="009C1B7C">
              <w:t>С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Т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И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Щ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  <w:gridSpan w:val="2"/>
          </w:tcPr>
          <w:p w:rsidR="009C1B7C" w:rsidRPr="009C1B7C" w:rsidRDefault="009C1B7C" w:rsidP="009C1B7C">
            <w:r w:rsidRPr="009C1B7C">
              <w:t>О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Ы</w:t>
            </w:r>
          </w:p>
        </w:tc>
      </w:tr>
      <w:tr w:rsidR="009C1B7C" w:rsidTr="009C1B7C">
        <w:trPr>
          <w:trHeight w:hRule="exact" w:val="360"/>
          <w:jc w:val="center"/>
        </w:trPr>
        <w:tc>
          <w:tcPr>
            <w:tcW w:w="567" w:type="dxa"/>
          </w:tcPr>
          <w:p w:rsidR="009C1B7C" w:rsidRPr="009C1B7C" w:rsidRDefault="009C1B7C" w:rsidP="009C1B7C">
            <w:r w:rsidRPr="009C1B7C">
              <w:t>Н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А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Т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Ё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  <w:gridSpan w:val="2"/>
          </w:tcPr>
          <w:p w:rsidR="009C1B7C" w:rsidRPr="009C1B7C" w:rsidRDefault="009C1B7C" w:rsidP="009C1B7C">
            <w:r w:rsidRPr="009C1B7C">
              <w:t>Н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М</w:t>
            </w:r>
          </w:p>
        </w:tc>
      </w:tr>
    </w:tbl>
    <w:p w:rsidR="003E7852" w:rsidRDefault="003E7852" w:rsidP="003E7852">
      <w:pPr>
        <w:pStyle w:val="a5"/>
      </w:pPr>
      <w:r>
        <w:t>Для получения шифрованного сообщения текст считывается по строкам и</w:t>
      </w:r>
      <w:r w:rsidRPr="003E7852">
        <w:t xml:space="preserve"> </w:t>
      </w:r>
      <w:r>
        <w:t>группируется по 5 букв:</w:t>
      </w:r>
    </w:p>
    <w:p w:rsidR="009C1B7C" w:rsidRDefault="009C1B7C" w:rsidP="0033449E">
      <w:pPr>
        <w:pStyle w:val="afe"/>
      </w:pPr>
      <w:r w:rsidRPr="009C1B7C">
        <w:t>НОНСБ-НЯЕЕО-ЯОЕТЯ-СВЕЛП-НСТИЩ-ЕОЫНА-ТЕЕНМ</w:t>
      </w:r>
    </w:p>
    <w:p w:rsidR="003E7852" w:rsidRPr="00652C01" w:rsidRDefault="003E7852" w:rsidP="005B79D1">
      <w:pPr>
        <w:pStyle w:val="a5"/>
      </w:pPr>
      <w:r>
        <w:t xml:space="preserve">Несколько большей стойкостью к раскрытию обладает метод </w:t>
      </w:r>
      <w:r w:rsidRPr="003E7852">
        <w:rPr>
          <w:i/>
        </w:rPr>
        <w:t>одиночной перестановки</w:t>
      </w:r>
      <w:r>
        <w:t xml:space="preserve"> по ключу. Он отличается от предыдущего тем, что столбцы таблицы</w:t>
      </w:r>
      <w:r w:rsidRPr="003E7852">
        <w:t xml:space="preserve"> </w:t>
      </w:r>
      <w:r>
        <w:t>переставляются по ключевому слову, фразе или набору чисел длиной в строку</w:t>
      </w:r>
      <w:r w:rsidRPr="003E7852">
        <w:t xml:space="preserve"> </w:t>
      </w:r>
      <w:r>
        <w:t xml:space="preserve">таблицы. Используя в качестве ключа слово - </w:t>
      </w:r>
      <w:r w:rsidRPr="003E7852">
        <w:rPr>
          <w:b/>
        </w:rPr>
        <w:t>ЛУНАТИК</w:t>
      </w:r>
      <w:r>
        <w:t>, получим</w:t>
      </w:r>
      <w:r w:rsidRPr="003E7852">
        <w:t xml:space="preserve"> </w:t>
      </w:r>
      <w:r>
        <w:t>следующую таблицу: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10"/>
        <w:gridCol w:w="510"/>
        <w:gridCol w:w="510"/>
        <w:gridCol w:w="510"/>
        <w:gridCol w:w="510"/>
        <w:gridCol w:w="510"/>
        <w:gridCol w:w="512"/>
        <w:gridCol w:w="624"/>
        <w:gridCol w:w="510"/>
        <w:gridCol w:w="510"/>
        <w:gridCol w:w="510"/>
        <w:gridCol w:w="510"/>
        <w:gridCol w:w="510"/>
        <w:gridCol w:w="136"/>
        <w:gridCol w:w="374"/>
        <w:gridCol w:w="512"/>
      </w:tblGrid>
      <w:tr w:rsidR="00D03FEB" w:rsidRPr="009C1B7C" w:rsidTr="005B79D1">
        <w:trPr>
          <w:gridAfter w:val="2"/>
          <w:wAfter w:w="886" w:type="dxa"/>
          <w:trHeight w:val="454"/>
          <w:jc w:val="center"/>
        </w:trPr>
        <w:tc>
          <w:tcPr>
            <w:tcW w:w="6882" w:type="dxa"/>
            <w:gridSpan w:val="14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shd w:val="clear" w:color="auto" w:fill="FFFFFF"/>
            <w:noWrap/>
          </w:tcPr>
          <w:p w:rsidR="00D03FEB" w:rsidRPr="00D03FEB" w:rsidRDefault="00D03FEB" w:rsidP="005B79D1">
            <w:pPr>
              <w:pStyle w:val="af8"/>
            </w:pPr>
            <w:r>
              <w:t xml:space="preserve">Таблиця 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fldChar w:fldCharType="begin"/>
            </w:r>
            <w:r>
              <w:instrText xml:space="preserve"> SEQ Таблиця \* ARABIC </w:instrText>
            </w:r>
            <w:r>
              <w:fldChar w:fldCharType="separate"/>
            </w:r>
            <w:r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 xml:space="preserve"> – </w:t>
            </w:r>
            <w:sdt>
              <w:sdtPr>
                <w:id w:val="2048408567"/>
                <w:placeholder>
                  <w:docPart w:val="AB6FFD5CB9404B7EB6B14937791547D6"/>
                </w:placeholder>
              </w:sdtPr>
              <w:sdtContent>
                <w:r w:rsidRPr="00D03FEB">
                  <w:t>Метод перестановки по ключу</w:t>
                </w:r>
              </w:sdtContent>
            </w:sdt>
          </w:p>
        </w:tc>
      </w:tr>
      <w:tr w:rsidR="00D03FEB" w:rsidRPr="009C1B7C" w:rsidTr="003E7852">
        <w:trPr>
          <w:trHeight w:hRule="exact" w:val="355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Л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У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А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И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К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А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И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К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Л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Н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Т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У</w:t>
            </w:r>
          </w:p>
        </w:tc>
      </w:tr>
      <w:tr w:rsidR="00D03FEB" w:rsidRPr="009C1B7C" w:rsidTr="003E7852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4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7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5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1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6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2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3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1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2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3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4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5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6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7</w:t>
            </w:r>
          </w:p>
        </w:tc>
      </w:tr>
      <w:tr w:rsidR="00D03FEB" w:rsidRPr="009C1B7C" w:rsidTr="003E7852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Б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D03FEB">
              <w:rPr>
                <w:rFonts w:cs="Times New Roman"/>
                <w:szCs w:val="28"/>
              </w:rPr>
              <w:t>→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Б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</w:tr>
      <w:tr w:rsidR="00D03FEB" w:rsidRPr="009C1B7C" w:rsidTr="003E7852">
        <w:trPr>
          <w:trHeight w:hRule="exact" w:val="346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</w:tr>
      <w:tr w:rsidR="00D03FEB" w:rsidRPr="009C1B7C" w:rsidTr="003E7852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В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Л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П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D03FEB">
              <w:rPr>
                <w:rFonts w:cs="Times New Roman"/>
                <w:szCs w:val="28"/>
              </w:rPr>
              <w:t>→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П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В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Л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</w:tr>
      <w:tr w:rsidR="00D03FEB" w:rsidRPr="009C1B7C" w:rsidTr="003E7852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И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Щ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Ы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Щ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Ы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И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</w:tr>
      <w:tr w:rsidR="00D03FEB" w:rsidRPr="009C1B7C" w:rsidTr="003E7852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А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М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М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А</w:t>
            </w:r>
          </w:p>
        </w:tc>
      </w:tr>
      <w:tr w:rsidR="00D03FEB" w:rsidRPr="009C1B7C" w:rsidTr="00D03FEB">
        <w:trPr>
          <w:trHeight w:hRule="exact" w:val="397"/>
          <w:jc w:val="center"/>
        </w:trPr>
        <w:tc>
          <w:tcPr>
            <w:tcW w:w="3572" w:type="dxa"/>
            <w:gridSpan w:val="7"/>
            <w:tcBorders>
              <w:top w:val="single" w:sz="4" w:space="0" w:color="auto"/>
            </w:tcBorders>
            <w:shd w:val="clear" w:color="auto" w:fill="FFFFFF"/>
          </w:tcPr>
          <w:p w:rsidR="00D03FEB" w:rsidRPr="00E078FA" w:rsidRDefault="00D03FEB" w:rsidP="005B79D1">
            <w:pPr>
              <w:pStyle w:val="a4"/>
              <w:spacing w:before="0" w:after="0"/>
            </w:pPr>
            <w:r w:rsidRPr="00E078FA">
              <w:rPr>
                <w:b/>
                <w:bCs/>
              </w:rPr>
              <w:t>До перестановки</w:t>
            </w:r>
          </w:p>
        </w:tc>
        <w:tc>
          <w:tcPr>
            <w:tcW w:w="624" w:type="dxa"/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</w:p>
        </w:tc>
        <w:tc>
          <w:tcPr>
            <w:tcW w:w="3572" w:type="dxa"/>
            <w:gridSpan w:val="8"/>
            <w:tcBorders>
              <w:top w:val="single" w:sz="4" w:space="0" w:color="auto"/>
            </w:tcBorders>
            <w:shd w:val="clear" w:color="auto" w:fill="FFFFFF"/>
          </w:tcPr>
          <w:p w:rsidR="00D03FEB" w:rsidRPr="00E078FA" w:rsidRDefault="00D03FEB" w:rsidP="005B79D1">
            <w:pPr>
              <w:pStyle w:val="a4"/>
              <w:spacing w:before="0" w:after="0"/>
            </w:pPr>
            <w:r w:rsidRPr="00E078FA">
              <w:rPr>
                <w:b/>
                <w:bCs/>
              </w:rPr>
              <w:t>После перестановки</w:t>
            </w:r>
          </w:p>
          <w:p w:rsidR="00D03FEB" w:rsidRPr="009C1B7C" w:rsidRDefault="00D03FEB" w:rsidP="005B79D1">
            <w:pPr>
              <w:spacing w:after="0"/>
              <w:jc w:val="center"/>
            </w:pPr>
          </w:p>
        </w:tc>
      </w:tr>
    </w:tbl>
    <w:p w:rsidR="009C1B7C" w:rsidRDefault="003E7852" w:rsidP="003E7852">
      <w:pPr>
        <w:pStyle w:val="a5"/>
      </w:pPr>
      <w:r>
        <w:t>В верхней строке левой таблицы записан ключ, а номера под буквами ключа</w:t>
      </w:r>
      <w:r w:rsidRPr="003E7852">
        <w:t xml:space="preserve"> </w:t>
      </w:r>
      <w:r>
        <w:t>определены в соответствии с естественным порядком соответствующих букв ключа</w:t>
      </w:r>
      <w:r w:rsidRPr="003E7852">
        <w:t xml:space="preserve"> </w:t>
      </w:r>
      <w:r>
        <w:t>в алфавите. Если в ключе встретились бы одинаковые буквы, они бы нумеровались</w:t>
      </w:r>
      <w:r w:rsidRPr="003E7852">
        <w:t xml:space="preserve"> </w:t>
      </w:r>
      <w:r>
        <w:t>слева направо. Получается шифровка:</w:t>
      </w:r>
    </w:p>
    <w:p w:rsidR="009C1B7C" w:rsidRDefault="00D03FEB" w:rsidP="0033449E">
      <w:pPr>
        <w:pStyle w:val="afe"/>
      </w:pPr>
      <w:r w:rsidRPr="00D03FEB">
        <w:t>СНЯНН-БОЯЕТ-ЕООЕЕ-ПНЯВЛ-СЩОЫС-ИЕТЕН-МНТЕА</w:t>
      </w:r>
    </w:p>
    <w:p w:rsidR="003E7852" w:rsidRDefault="003E7852" w:rsidP="003E7852">
      <w:pPr>
        <w:pStyle w:val="a5"/>
      </w:pPr>
      <w:r>
        <w:t>Для обеспечения дополнительной скрытности можно повторно шифровать сообщение,</w:t>
      </w:r>
      <w:r w:rsidRPr="003E7852">
        <w:t xml:space="preserve"> </w:t>
      </w:r>
      <w:r>
        <w:t>которое уже было зашифровано. Для этого размер второй таблицы подбирают так,</w:t>
      </w:r>
      <w:r w:rsidRPr="003E7852">
        <w:t xml:space="preserve"> </w:t>
      </w:r>
      <w:r>
        <w:t>чтобы длины её строк и столбцов отличались от длин строк и столбцов первой</w:t>
      </w:r>
      <w:r w:rsidRPr="003E7852">
        <w:t xml:space="preserve"> </w:t>
      </w:r>
      <w:r>
        <w:t>таблицы. Лучше всего, если они будут взаимно простыми.</w:t>
      </w:r>
    </w:p>
    <w:p w:rsidR="00A84768" w:rsidRDefault="003E7852" w:rsidP="009C1B7C">
      <w:pPr>
        <w:pStyle w:val="a5"/>
      </w:pPr>
      <w:r>
        <w:t>Кроме алгоритмов одиночных перестановок применяются алгоритмы двойных</w:t>
      </w:r>
      <w:r w:rsidRPr="003E7852">
        <w:t xml:space="preserve"> </w:t>
      </w:r>
      <w:r>
        <w:t>перестановок. Сначала в таблицу записывается текст сообщения, а потом</w:t>
      </w:r>
      <w:r w:rsidRPr="003E7852">
        <w:t xml:space="preserve"> </w:t>
      </w:r>
      <w:r>
        <w:t>поочередно переставляются столбцы, а затем строки. При расшифровке порядок</w:t>
      </w:r>
      <w:r w:rsidRPr="003E7852">
        <w:t xml:space="preserve"> </w:t>
      </w:r>
      <w:r>
        <w:t xml:space="preserve">перестановок был обратный. Пример данного метода шифрования показан в таблице </w:t>
      </w:r>
    </w:p>
    <w:tbl>
      <w:tblPr>
        <w:tblOverlap w:val="never"/>
        <w:tblW w:w="0" w:type="auto"/>
        <w:jc w:val="center"/>
        <w:tblBorders>
          <w:top w:val="single" w:sz="4" w:space="0" w:color="767171" w:themeColor="background2" w:themeShade="80"/>
          <w:left w:val="single" w:sz="4" w:space="0" w:color="767171" w:themeColor="background2" w:themeShade="80"/>
          <w:bottom w:val="single" w:sz="4" w:space="0" w:color="767171" w:themeColor="background2" w:themeShade="80"/>
          <w:right w:val="single" w:sz="4" w:space="0" w:color="767171" w:themeColor="background2" w:themeShade="80"/>
          <w:insideH w:val="single" w:sz="4" w:space="0" w:color="767171" w:themeColor="background2" w:themeShade="80"/>
          <w:insideV w:val="single" w:sz="4" w:space="0" w:color="767171" w:themeColor="background2" w:themeShade="8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</w:tblGrid>
      <w:tr w:rsidR="00A84768" w:rsidRPr="00A84768" w:rsidTr="00E078FA">
        <w:trPr>
          <w:trHeight w:val="454"/>
          <w:jc w:val="center"/>
        </w:trPr>
        <w:tc>
          <w:tcPr>
            <w:tcW w:w="7718" w:type="dxa"/>
            <w:gridSpan w:val="1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84768" w:rsidRDefault="00A84768" w:rsidP="00A84768">
            <w:pPr>
              <w:pStyle w:val="af8"/>
            </w:pPr>
            <w:r>
              <w:t xml:space="preserve">Таблиця 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fldChar w:fldCharType="begin"/>
            </w:r>
            <w:r>
              <w:instrText xml:space="preserve"> SEQ Таблиця \* ARABIC </w:instrText>
            </w:r>
            <w:r>
              <w:fldChar w:fldCharType="separate"/>
            </w:r>
            <w:r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 xml:space="preserve"> – </w:t>
            </w:r>
            <w:sdt>
              <w:sdtPr>
                <w:id w:val="-1836069639"/>
                <w:placeholder>
                  <w:docPart w:val="A530AC2ADD954B5DB3EEEE5BCF89511E"/>
                </w:placeholder>
              </w:sdtPr>
              <w:sdtContent>
                <w:r w:rsidRPr="00A84768">
                  <w:t>Метод перестановки по ключу</w:t>
                </w:r>
              </w:sdtContent>
            </w:sdt>
          </w:p>
        </w:tc>
      </w:tr>
      <w:tr w:rsidR="00A84768" w:rsidRPr="00A84768" w:rsidTr="00E078FA">
        <w:trPr>
          <w:trHeight w:val="454"/>
          <w:jc w:val="center"/>
        </w:trPr>
        <w:tc>
          <w:tcPr>
            <w:tcW w:w="454" w:type="dxa"/>
            <w:tcBorders>
              <w:top w:val="nil"/>
              <w:left w:val="nil"/>
            </w:tcBorders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</w:tcBorders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2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</w:tcBorders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4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</w:tcBorders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1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</w:tcBorders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3</w:t>
            </w:r>
          </w:p>
        </w:tc>
        <w:tc>
          <w:tcPr>
            <w:tcW w:w="908" w:type="dxa"/>
            <w:gridSpan w:val="2"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 w:rsidRPr="00E078FA">
              <w:rPr>
                <w:rFonts w:ascii="Courier New" w:hAnsi="Courier New" w:cs="Courier New"/>
                <w:b/>
                <w:color w:val="00B050"/>
              </w:rPr>
              <w:t>1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 w:rsidRPr="00E078FA">
              <w:rPr>
                <w:rFonts w:ascii="Courier New" w:hAnsi="Courier New" w:cs="Courier New"/>
                <w:b/>
                <w:color w:val="00B050"/>
              </w:rPr>
              <w:t>2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 w:rsidRPr="00E078FA">
              <w:rPr>
                <w:rFonts w:ascii="Courier New" w:hAnsi="Courier New" w:cs="Courier New"/>
                <w:b/>
                <w:color w:val="00B050"/>
              </w:rPr>
              <w:t>3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 w:rsidRPr="00E078FA">
              <w:rPr>
                <w:rFonts w:ascii="Courier New" w:hAnsi="Courier New" w:cs="Courier New"/>
                <w:b/>
                <w:color w:val="00B050"/>
              </w:rPr>
              <w:t>4</w:t>
            </w:r>
          </w:p>
        </w:tc>
        <w:tc>
          <w:tcPr>
            <w:tcW w:w="908" w:type="dxa"/>
            <w:gridSpan w:val="2"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1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2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3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4</w:t>
            </w:r>
          </w:p>
        </w:tc>
      </w:tr>
      <w:tr w:rsidR="00A84768" w:rsidRPr="00A84768" w:rsidTr="00E078FA">
        <w:trPr>
          <w:trHeight w:val="454"/>
          <w:jc w:val="center"/>
        </w:trPr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4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П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Р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И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Merge w:val="restart"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4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И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П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Р</w:t>
            </w:r>
          </w:p>
        </w:tc>
        <w:tc>
          <w:tcPr>
            <w:tcW w:w="454" w:type="dxa"/>
            <w:vMerge w:val="restart"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 w:rsidRPr="00E078FA">
              <w:rPr>
                <w:rFonts w:ascii="Courier New" w:hAnsi="Courier New" w:cs="Courier New"/>
                <w:b/>
                <w:color w:val="FF0000"/>
              </w:rPr>
              <w:t>1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А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З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Ю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Ж</w:t>
            </w:r>
          </w:p>
        </w:tc>
      </w:tr>
      <w:tr w:rsidR="00A84768" w:rsidRPr="00A84768" w:rsidTr="00E078FA">
        <w:trPr>
          <w:trHeight w:val="454"/>
          <w:jc w:val="center"/>
        </w:trPr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1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З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Ж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А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Ю</w:t>
            </w:r>
          </w:p>
        </w:tc>
        <w:tc>
          <w:tcPr>
            <w:tcW w:w="454" w:type="dxa"/>
            <w:vMerge/>
            <w:tcBorders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1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А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3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Ю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Ж</w:t>
            </w:r>
          </w:p>
        </w:tc>
        <w:tc>
          <w:tcPr>
            <w:tcW w:w="454" w:type="dxa"/>
            <w:vMerge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 w:rsidRPr="00E078FA">
              <w:rPr>
                <w:rFonts w:ascii="Courier New" w:hAnsi="Courier New" w:cs="Courier New"/>
                <w:b/>
                <w:color w:val="FF0000"/>
              </w:rPr>
              <w:t>2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-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С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Ш</w:t>
            </w:r>
          </w:p>
        </w:tc>
      </w:tr>
      <w:tr w:rsidR="00A84768" w:rsidRPr="00A84768" w:rsidTr="00E078FA">
        <w:trPr>
          <w:trHeight w:val="454"/>
          <w:jc w:val="center"/>
        </w:trPr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2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-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Ш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С</w:t>
            </w:r>
          </w:p>
        </w:tc>
        <w:tc>
          <w:tcPr>
            <w:tcW w:w="454" w:type="dxa"/>
            <w:vMerge/>
            <w:tcBorders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2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-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С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Ш</w:t>
            </w:r>
          </w:p>
        </w:tc>
        <w:tc>
          <w:tcPr>
            <w:tcW w:w="454" w:type="dxa"/>
            <w:vMerge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 w:rsidRPr="00E078FA">
              <w:rPr>
                <w:rFonts w:ascii="Courier New" w:hAnsi="Courier New" w:cs="Courier New"/>
                <w:b/>
                <w:color w:val="FF0000"/>
              </w:rPr>
              <w:t>3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Г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Т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</w:tr>
      <w:tr w:rsidR="00A84768" w:rsidRPr="00A84768" w:rsidTr="00E078FA">
        <w:trPr>
          <w:trHeight w:val="454"/>
          <w:jc w:val="center"/>
        </w:trPr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3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Т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Г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vMerge/>
            <w:tcBorders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3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Г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Т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vMerge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 w:rsidRPr="00E078FA">
              <w:rPr>
                <w:rFonts w:ascii="Courier New" w:hAnsi="Courier New" w:cs="Courier New"/>
                <w:b/>
                <w:color w:val="FF0000"/>
              </w:rPr>
              <w:t>4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И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П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Р</w:t>
            </w:r>
          </w:p>
        </w:tc>
      </w:tr>
    </w:tbl>
    <w:p w:rsidR="003E7852" w:rsidRDefault="00A84768" w:rsidP="00A84768">
      <w:pPr>
        <w:pStyle w:val="a5"/>
      </w:pPr>
      <w:r>
        <w:t>Ключом к шифру служат номера столбцов 2413 и номера строк 4123 исходной таблицы. В результате перестановки получена шифровка:</w:t>
      </w:r>
    </w:p>
    <w:p w:rsidR="009C1B7C" w:rsidRDefault="00D03FEB" w:rsidP="0033449E">
      <w:pPr>
        <w:pStyle w:val="afe"/>
      </w:pPr>
      <w:r w:rsidRPr="00D03FEB">
        <w:t>АЗЮЖЕ_</w:t>
      </w:r>
      <w:r w:rsidRPr="003E7852">
        <w:t>СШГТООИПЕР</w:t>
      </w:r>
    </w:p>
    <w:p w:rsidR="00A84768" w:rsidRDefault="00A84768" w:rsidP="0033449E">
      <w:pPr>
        <w:pStyle w:val="a5"/>
      </w:pPr>
      <w:r>
        <w:t xml:space="preserve">Число вариантов двойной перестановки достаточно быстро возрастает с увеличением размера таблицы: для таблицы </w:t>
      </w:r>
      <w:r w:rsidR="0033449E">
        <w:t>3х3 их 36, для 4х4</w:t>
      </w:r>
      <w:r>
        <w:t xml:space="preserve"> их </w:t>
      </w:r>
      <w:r w:rsidR="0033449E">
        <w:t>576, а для 5х5 их 14400</w:t>
      </w:r>
      <w:r>
        <w:t>.</w:t>
      </w:r>
    </w:p>
    <w:p w:rsidR="0033449E" w:rsidRDefault="0033449E" w:rsidP="0033449E">
      <w:pPr>
        <w:pStyle w:val="a5"/>
      </w:pPr>
      <w:r>
        <w:t>В средние века для шифрования применялись и магические квадраты. Магическими квадратами называются квадратные таблицы с вписанными в их клетки последовательными натуральными числами, начиная с единицы, которые дают в сумме по каждому столбцу, каждой строке и каждой диагонали одно и то же число. Для шифрования необходимо вписать исходный текст по приведённой в квадрате нумерации и затем переписать содержимое таблицы по строкам.</w:t>
      </w:r>
    </w:p>
    <w:p w:rsidR="008F1E2E" w:rsidRDefault="008F1E2E" w:rsidP="0033449E">
      <w:pPr>
        <w:pStyle w:val="a5"/>
      </w:pPr>
    </w:p>
    <w:p w:rsidR="008F1E2E" w:rsidRDefault="008F1E2E" w:rsidP="008F1E2E">
      <w:pPr>
        <w:pStyle w:val="a5"/>
      </w:pPr>
      <w:r>
        <w:t>В результате получается шифротекст, сформированный благодаря перестановке букв исходного сообщения.</w:t>
      </w:r>
    </w:p>
    <w:p w:rsidR="008F1E2E" w:rsidRDefault="008F1E2E" w:rsidP="008F1E2E">
      <w:pPr>
        <w:pStyle w:val="a5"/>
      </w:pPr>
      <w:r>
        <w:t xml:space="preserve">Число магических квадратов очень резко возрастает с увеличением размера его сторон: </w:t>
      </w:r>
    </w:p>
    <w:p w:rsidR="008F1E2E" w:rsidRDefault="008F1E2E" w:rsidP="00E078FA">
      <w:pPr>
        <w:pStyle w:val="a"/>
      </w:pPr>
      <w:r>
        <w:t xml:space="preserve">для таблицы </w:t>
      </w:r>
      <w:r w:rsidR="00E078FA" w:rsidRPr="00E078FA">
        <w:rPr>
          <w:position w:val="-6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2.05pt;height:14.25pt" o:ole="">
            <v:imagedata r:id="rId9" o:title=""/>
          </v:shape>
          <o:OLEObject Type="Embed" ProgID="Equation.DSMT4" ShapeID="_x0000_i1032" DrawAspect="Content" ObjectID="_1584637098" r:id="rId10"/>
        </w:object>
      </w:r>
      <w:r>
        <w:t xml:space="preserve"> существует только один квадрат;</w:t>
      </w:r>
    </w:p>
    <w:p w:rsidR="008F1E2E" w:rsidRDefault="008F1E2E" w:rsidP="00E078FA">
      <w:pPr>
        <w:pStyle w:val="a"/>
      </w:pPr>
      <w:r>
        <w:t xml:space="preserve">для таблицы </w:t>
      </w:r>
      <w:r w:rsidR="00E078FA" w:rsidRPr="00E078FA">
        <w:rPr>
          <w:position w:val="-6"/>
        </w:rPr>
        <w:object w:dxaOrig="1140" w:dyaOrig="279">
          <v:shape id="_x0000_i1066" type="#_x0000_t75" style="width:57.05pt;height:14.25pt" o:ole="">
            <v:imagedata r:id="rId11" o:title=""/>
          </v:shape>
          <o:OLEObject Type="Embed" ProgID="Equation.DSMT4" ShapeID="_x0000_i1066" DrawAspect="Content" ObjectID="_1584637099" r:id="rId12"/>
        </w:object>
      </w:r>
      <w:r>
        <w:t>;</w:t>
      </w:r>
    </w:p>
    <w:p w:rsidR="008F1E2E" w:rsidRPr="00E078FA" w:rsidRDefault="00E078FA" w:rsidP="00E078FA">
      <w:pPr>
        <w:pStyle w:val="a"/>
        <w:rPr>
          <w:rFonts w:eastAsiaTheme="minorEastAsia"/>
          <w:lang w:val="en-US"/>
        </w:rPr>
      </w:pPr>
      <w:r>
        <w:t>для таблицы</w:t>
      </w:r>
      <w:r>
        <w:rPr>
          <w:lang w:val="en-US"/>
        </w:rPr>
        <w:t xml:space="preserve"> </w:t>
      </w:r>
      <w:r w:rsidRPr="00E078FA">
        <w:rPr>
          <w:position w:val="-6"/>
        </w:rPr>
        <w:object w:dxaOrig="1540" w:dyaOrig="279">
          <v:shape id="_x0000_i1074" type="#_x0000_t75" style="width:77pt;height:14.25pt" o:ole="">
            <v:imagedata r:id="rId13" o:title=""/>
          </v:shape>
          <o:OLEObject Type="Embed" ProgID="Equation.DSMT4" ShapeID="_x0000_i1074" DrawAspect="Content" ObjectID="_1584637100" r:id="rId14"/>
        </w:object>
      </w:r>
      <w:r>
        <w:rPr>
          <w:lang w:val="en-US"/>
        </w:rPr>
        <w:t>.</w:t>
      </w:r>
    </w:p>
    <w:p w:rsidR="00DF6329" w:rsidRPr="002C280E" w:rsidRDefault="00356F19" w:rsidP="003E7852">
      <w:pPr>
        <w:pStyle w:val="21"/>
      </w:pPr>
      <w:bookmarkStart w:id="9" w:name="_Toc510863540"/>
      <w:r w:rsidRPr="002C280E">
        <w:t>Задания</w:t>
      </w:r>
      <w:bookmarkEnd w:id="9"/>
    </w:p>
    <w:p w:rsidR="00DF6329" w:rsidRPr="002C280E" w:rsidRDefault="002C280E" w:rsidP="002C280E">
      <w:pPr>
        <w:pStyle w:val="a5"/>
      </w:pPr>
      <w:r w:rsidRPr="002C280E">
        <w:t xml:space="preserve">В соответствии с вашим вариантом из табл. </w:t>
      </w:r>
      <w:r>
        <w:fldChar w:fldCharType="begin"/>
      </w:r>
      <w:r>
        <w:instrText xml:space="preserve"> REF _Ref510866300 \h  \* MERGEFORMAT </w:instrText>
      </w:r>
      <w:r>
        <w:fldChar w:fldCharType="separate"/>
      </w:r>
      <w:r w:rsidRPr="00DF6329">
        <w:rPr>
          <w:vanish/>
        </w:rPr>
        <w:t xml:space="preserve">Таблиця </w:t>
      </w:r>
      <w:r>
        <w:rPr>
          <w:noProof/>
        </w:rPr>
        <w:t>1</w:t>
      </w:r>
      <w:r>
        <w:t>.</w:t>
      </w:r>
      <w:r>
        <w:rPr>
          <w:noProof/>
        </w:rPr>
        <w:t>1</w:t>
      </w:r>
      <w:r>
        <w:fldChar w:fldCharType="end"/>
      </w:r>
      <w:r w:rsidRPr="002C280E">
        <w:t xml:space="preserve"> зашифровать текст </w:t>
      </w:r>
      <w:r>
        <w:t>используя методы криптографической защиты представленные ниже</w:t>
      </w:r>
      <w:r w:rsidR="00DF203F">
        <w:t>. Регистр должен быть учтён.</w:t>
      </w:r>
    </w:p>
    <w:p w:rsidR="002C280E" w:rsidRPr="002C280E" w:rsidRDefault="002C280E" w:rsidP="002C280E">
      <w:pPr>
        <w:pStyle w:val="a1"/>
      </w:pPr>
      <w:r w:rsidRPr="002C280E">
        <w:t>Шифры перестановки:</w:t>
      </w:r>
    </w:p>
    <w:p w:rsidR="002C280E" w:rsidRPr="002C280E" w:rsidRDefault="002C280E" w:rsidP="002C280E">
      <w:pPr>
        <w:pStyle w:val="20"/>
      </w:pPr>
      <w:r w:rsidRPr="002C280E">
        <w:rPr>
          <w:lang w:eastAsia="ru-RU" w:bidi="ru-RU"/>
        </w:rPr>
        <w:t>метод перестановки по ключу;</w:t>
      </w:r>
    </w:p>
    <w:p w:rsidR="002C280E" w:rsidRPr="002C280E" w:rsidRDefault="002C280E" w:rsidP="002C280E">
      <w:pPr>
        <w:pStyle w:val="20"/>
      </w:pPr>
      <w:r w:rsidRPr="002C280E">
        <w:rPr>
          <w:lang w:eastAsia="ru-RU" w:bidi="ru-RU"/>
        </w:rPr>
        <w:t>алгоритм двойной перестановки;</w:t>
      </w:r>
    </w:p>
    <w:p w:rsidR="002C280E" w:rsidRPr="002C280E" w:rsidRDefault="002C280E" w:rsidP="002C280E">
      <w:pPr>
        <w:pStyle w:val="20"/>
        <w:rPr>
          <w:lang w:eastAsia="ru-RU" w:bidi="ru-RU"/>
        </w:rPr>
      </w:pPr>
      <w:r w:rsidRPr="002C280E">
        <w:rPr>
          <w:lang w:eastAsia="ru-RU" w:bidi="ru-RU"/>
        </w:rPr>
        <w:t>магические квадраты.</w:t>
      </w:r>
    </w:p>
    <w:p w:rsidR="002C280E" w:rsidRPr="002C280E" w:rsidRDefault="002C280E" w:rsidP="002C280E">
      <w:pPr>
        <w:pStyle w:val="a1"/>
      </w:pPr>
      <w:r w:rsidRPr="002C280E">
        <w:t>Шифры замены:</w:t>
      </w:r>
    </w:p>
    <w:p w:rsidR="002C280E" w:rsidRPr="002C280E" w:rsidRDefault="002C280E" w:rsidP="002C280E">
      <w:pPr>
        <w:pStyle w:val="20"/>
      </w:pPr>
      <w:r>
        <w:rPr>
          <w:lang w:eastAsia="ru-RU" w:bidi="ru-RU"/>
        </w:rPr>
        <w:t>ш</w:t>
      </w:r>
      <w:r w:rsidRPr="002C280E">
        <w:rPr>
          <w:lang w:eastAsia="ru-RU" w:bidi="ru-RU"/>
        </w:rPr>
        <w:t>ифр Цезаря;</w:t>
      </w:r>
    </w:p>
    <w:p w:rsidR="002C280E" w:rsidRPr="002C280E" w:rsidRDefault="002C280E" w:rsidP="002C280E">
      <w:pPr>
        <w:pStyle w:val="20"/>
      </w:pPr>
      <w:r w:rsidRPr="002C280E">
        <w:rPr>
          <w:lang w:eastAsia="ru-RU" w:bidi="ru-RU"/>
        </w:rPr>
        <w:t>Аффиный шифр;</w:t>
      </w:r>
    </w:p>
    <w:p w:rsidR="002C280E" w:rsidRPr="002C280E" w:rsidRDefault="002C280E" w:rsidP="002C280E">
      <w:pPr>
        <w:pStyle w:val="20"/>
      </w:pPr>
      <w:r w:rsidRPr="002C280E">
        <w:rPr>
          <w:lang w:eastAsia="ru-RU" w:bidi="ru-RU"/>
        </w:rPr>
        <w:t>шифр Виженера;</w:t>
      </w:r>
    </w:p>
    <w:p w:rsidR="002C280E" w:rsidRPr="002C280E" w:rsidRDefault="002C280E" w:rsidP="002C280E">
      <w:pPr>
        <w:pStyle w:val="20"/>
        <w:rPr>
          <w:lang w:eastAsia="ru-RU" w:bidi="ru-RU"/>
        </w:rPr>
      </w:pPr>
      <w:r w:rsidRPr="002C280E">
        <w:rPr>
          <w:lang w:eastAsia="ru-RU" w:bidi="ru-RU"/>
        </w:rPr>
        <w:t>шифра Плейфера.</w:t>
      </w:r>
    </w:p>
    <w:p w:rsidR="002C280E" w:rsidRPr="002C280E" w:rsidRDefault="002C280E" w:rsidP="002C280E">
      <w:pPr>
        <w:pStyle w:val="a1"/>
      </w:pPr>
      <w:r w:rsidRPr="002C280E">
        <w:t>Выполнить шифрование методом гаммирования.</w:t>
      </w:r>
    </w:p>
    <w:p w:rsidR="00DF203F" w:rsidRDefault="00DF203F" w:rsidP="00652C01">
      <w:pPr>
        <w:pStyle w:val="a5"/>
        <w:rPr>
          <w:lang w:eastAsia="ru-RU" w:bidi="ru-RU"/>
        </w:rPr>
      </w:pPr>
      <w:bookmarkStart w:id="10" w:name="bookmark37"/>
      <w:r>
        <w:rPr>
          <w:lang w:eastAsia="ru-RU" w:bidi="ru-RU"/>
        </w:rPr>
        <w:t>Записать результаты шифрования в отчёт, сравнить методы, выбрать оптимальный для заданной фразы и аргументировать свой выбор.</w:t>
      </w:r>
      <w:bookmarkEnd w:id="10"/>
    </w:p>
    <w:p w:rsidR="00E078FA" w:rsidRDefault="00E078FA" w:rsidP="00652C01">
      <w:pPr>
        <w:pStyle w:val="a5"/>
        <w:rPr>
          <w:lang w:eastAsia="ru-RU" w:bidi="ru-RU"/>
        </w:rPr>
      </w:pPr>
    </w:p>
    <w:p w:rsidR="00DF203F" w:rsidRPr="005B79D1" w:rsidRDefault="00DF203F">
      <w:pPr>
        <w:spacing w:line="259" w:lineRule="auto"/>
      </w:pPr>
      <w:r>
        <w:rPr>
          <w:lang w:eastAsia="ru-RU" w:bidi="ru-RU"/>
        </w:rPr>
        <w:br w:type="page"/>
      </w:r>
    </w:p>
    <w:tbl>
      <w:tblPr>
        <w:tblStyle w:val="12"/>
        <w:tblW w:w="0" w:type="auto"/>
        <w:tblBorders>
          <w:top w:val="single" w:sz="4" w:space="0" w:color="171717" w:themeColor="background2" w:themeShade="1A"/>
          <w:left w:val="single" w:sz="4" w:space="0" w:color="171717" w:themeColor="background2" w:themeShade="1A"/>
          <w:bottom w:val="single" w:sz="4" w:space="0" w:color="171717" w:themeColor="background2" w:themeShade="1A"/>
          <w:right w:val="single" w:sz="4" w:space="0" w:color="171717" w:themeColor="background2" w:themeShade="1A"/>
          <w:insideH w:val="single" w:sz="4" w:space="0" w:color="171717" w:themeColor="background2" w:themeShade="1A"/>
          <w:insideV w:val="single" w:sz="4" w:space="0" w:color="171717" w:themeColor="background2" w:themeShade="1A"/>
        </w:tblBorders>
        <w:tblLook w:val="04A0" w:firstRow="1" w:lastRow="0" w:firstColumn="1" w:lastColumn="0" w:noHBand="0" w:noVBand="1"/>
      </w:tblPr>
      <w:tblGrid>
        <w:gridCol w:w="993"/>
        <w:gridCol w:w="1412"/>
        <w:gridCol w:w="6940"/>
      </w:tblGrid>
      <w:tr w:rsidR="00DF6329" w:rsidRPr="002C280E" w:rsidTr="00DF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45" w:type="dxa"/>
            <w:gridSpan w:val="3"/>
            <w:tcBorders>
              <w:top w:val="nil"/>
              <w:left w:val="nil"/>
              <w:bottom w:val="single" w:sz="4" w:space="0" w:color="AEAAAA" w:themeColor="background2" w:themeShade="BF"/>
              <w:right w:val="nil"/>
            </w:tcBorders>
          </w:tcPr>
          <w:p w:rsidR="00DF6329" w:rsidRPr="00DF203F" w:rsidRDefault="00DF6329" w:rsidP="00DF203F">
            <w:pPr>
              <w:rPr>
                <w:b w:val="0"/>
              </w:rPr>
            </w:pPr>
            <w:bookmarkStart w:id="11" w:name="_Ref510866300"/>
            <w:r w:rsidRPr="005B79D1">
              <w:t xml:space="preserve">Таблиця </w:t>
            </w:r>
            <w:r w:rsidRPr="00DF203F">
              <w:fldChar w:fldCharType="begin"/>
            </w:r>
            <w:r w:rsidRPr="00DF203F">
              <w:rPr>
                <w:b w:val="0"/>
              </w:rPr>
              <w:instrText xml:space="preserve"> STYLEREF 1 \s </w:instrText>
            </w:r>
            <w:r w:rsidRPr="00DF203F">
              <w:fldChar w:fldCharType="separate"/>
            </w:r>
            <w:r w:rsidRPr="00DF203F">
              <w:rPr>
                <w:b w:val="0"/>
              </w:rPr>
              <w:t>1</w:t>
            </w:r>
            <w:r w:rsidRPr="00DF203F">
              <w:fldChar w:fldCharType="end"/>
            </w:r>
            <w:r w:rsidRPr="005B79D1">
              <w:t>.</w:t>
            </w:r>
            <w:r w:rsidRPr="00DF203F">
              <w:fldChar w:fldCharType="begin"/>
            </w:r>
            <w:r w:rsidRPr="00DF203F">
              <w:rPr>
                <w:b w:val="0"/>
              </w:rPr>
              <w:instrText xml:space="preserve"> SEQ Таблиця \* ARABIC </w:instrText>
            </w:r>
            <w:r w:rsidRPr="00DF203F">
              <w:fldChar w:fldCharType="separate"/>
            </w:r>
            <w:r w:rsidRPr="00DF203F">
              <w:rPr>
                <w:b w:val="0"/>
              </w:rPr>
              <w:t>1</w:t>
            </w:r>
            <w:r w:rsidRPr="00DF203F">
              <w:fldChar w:fldCharType="end"/>
            </w:r>
            <w:bookmarkEnd w:id="11"/>
            <w:r w:rsidRPr="005B79D1">
              <w:t xml:space="preserve"> – </w:t>
            </w:r>
            <w:sdt>
              <w:sdtPr>
                <w:id w:val="-1631090993"/>
                <w:placeholder>
                  <w:docPart w:val="9C423BC6D2E747B0B941C96C70250925"/>
                </w:placeholder>
              </w:sdtPr>
              <w:sdtContent>
                <w:r w:rsidR="00DF203F" w:rsidRPr="005B79D1">
                  <w:t>Список фраз для шифрования</w:t>
                </w:r>
              </w:sdtContent>
            </w:sdt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single" w:sz="4" w:space="0" w:color="AEAAAA" w:themeColor="background2" w:themeShade="BF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</w:t>
            </w:r>
          </w:p>
        </w:tc>
        <w:tc>
          <w:tcPr>
            <w:tcW w:w="1412" w:type="dxa"/>
            <w:tcBorders>
              <w:top w:val="single" w:sz="4" w:space="0" w:color="AEAAAA" w:themeColor="background2" w:themeShade="BF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6 х 6</w:t>
            </w:r>
          </w:p>
        </w:tc>
        <w:tc>
          <w:tcPr>
            <w:tcW w:w="6940" w:type="dxa"/>
            <w:tcBorders>
              <w:top w:val="single" w:sz="4" w:space="0" w:color="AEAAAA" w:themeColor="background2" w:themeShade="BF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небольшое сообщение для тестирования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3 х 1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В атмосфере происходит около 1800 гроз.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3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7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федеральное законодательство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4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4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Международные стандарты;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5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3 х 1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самая дорогая пицца в мире стоит $1000.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6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4 х 9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применение информационных технологий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7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3 х 12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административный уровень секретности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8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3 х 11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83% младших братьев выше старших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9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3 х 11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обеспечение доступа к информации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0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10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Индонезия расположена на 17508 островах.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1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4 х 7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у рыбы сарган зеленые кости.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2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язык хамелеона длиннее его тела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3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6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защищенность информации.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4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5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в озеро Байкал впадает 336 рек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5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3 х 10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гоночный болид едет по трассе.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6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8 х 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опасность ’’открывается”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7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4 х 8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процесс обеспечения целостности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8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4 х 9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рекомендация использования терминов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9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5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обеспечивающее ее формирование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0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5 х 5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общегосударственный орган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1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технических средств ее передачи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2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3 х 11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ворон и ворона — два разных вида.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3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5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наибольший ущерб субъектам ИБ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4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9 х 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информационная безопасность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5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ущерб при сервисном обслуживании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6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5 х 7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свойство аутентичности пользователя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7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данные были действия выполнены?!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8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6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законодательный уровень безопасности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9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из множества потенциально угроз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single" w:sz="4" w:space="0" w:color="AEAAAA" w:themeColor="background2" w:themeShade="BF"/>
              <w:right w:val="nil"/>
            </w:tcBorders>
          </w:tcPr>
          <w:p w:rsidR="00DF6329" w:rsidRPr="005B79D1" w:rsidRDefault="00DF6329" w:rsidP="005B79D1">
            <w:r w:rsidRPr="005B79D1">
              <w:t>3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EAAAA" w:themeColor="background2" w:themeShade="BF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4 х 9</w:t>
            </w:r>
          </w:p>
        </w:tc>
        <w:tc>
          <w:tcPr>
            <w:tcW w:w="6940" w:type="dxa"/>
            <w:tcBorders>
              <w:top w:val="nil"/>
              <w:left w:val="nil"/>
              <w:bottom w:val="single" w:sz="4" w:space="0" w:color="AEAAAA" w:themeColor="background2" w:themeShade="BF"/>
              <w:right w:val="single" w:sz="4" w:space="0" w:color="AEAAAA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Защита процессов, процедур, программ</w:t>
            </w:r>
          </w:p>
        </w:tc>
      </w:tr>
    </w:tbl>
    <w:p w:rsidR="00356F19" w:rsidRPr="002C280E" w:rsidRDefault="00356F19" w:rsidP="00356F19">
      <w:pPr>
        <w:pStyle w:val="21"/>
      </w:pPr>
      <w:bookmarkStart w:id="12" w:name="_Toc510863542"/>
      <w:r w:rsidRPr="002C280E">
        <w:t>Вопросы для самоконтроля</w:t>
      </w:r>
      <w:bookmarkEnd w:id="12"/>
    </w:p>
    <w:p w:rsidR="00DB5970" w:rsidRPr="002C280E" w:rsidRDefault="00DB5970" w:rsidP="00DB5970">
      <w:pPr>
        <w:pStyle w:val="a1"/>
      </w:pPr>
      <w:r w:rsidRPr="002C280E">
        <w:t>Криптография и её роль в обществе.</w:t>
      </w:r>
    </w:p>
    <w:p w:rsidR="00DB5970" w:rsidRPr="002C280E" w:rsidRDefault="00DB5970" w:rsidP="00DB5970">
      <w:pPr>
        <w:pStyle w:val="a1"/>
      </w:pPr>
      <w:r w:rsidRPr="002C280E">
        <w:t>Объяснить цель и задачи криптографии.</w:t>
      </w:r>
    </w:p>
    <w:p w:rsidR="00DB5970" w:rsidRPr="002C280E" w:rsidRDefault="00DB5970" w:rsidP="00DB5970">
      <w:pPr>
        <w:pStyle w:val="a1"/>
      </w:pPr>
      <w:r w:rsidRPr="002C280E">
        <w:t>Пояснить какие бывают криптографические методы.</w:t>
      </w:r>
    </w:p>
    <w:p w:rsidR="00DB5970" w:rsidRPr="002C280E" w:rsidRDefault="00DB5970" w:rsidP="00DB5970">
      <w:pPr>
        <w:pStyle w:val="a1"/>
      </w:pPr>
      <w:r w:rsidRPr="002C280E">
        <w:t>Виды криптографии и их классификация.</w:t>
      </w:r>
    </w:p>
    <w:p w:rsidR="00DB5970" w:rsidRPr="002C280E" w:rsidRDefault="00DB5970" w:rsidP="00DB5970">
      <w:pPr>
        <w:pStyle w:val="a1"/>
      </w:pPr>
      <w:r w:rsidRPr="002C280E">
        <w:t>Отличие симметричных и асимметричный шифров.</w:t>
      </w:r>
    </w:p>
    <w:p w:rsidR="00DB5970" w:rsidRPr="002C280E" w:rsidRDefault="00DB5970" w:rsidP="00DB5970">
      <w:pPr>
        <w:pStyle w:val="a1"/>
      </w:pPr>
      <w:r w:rsidRPr="002C280E">
        <w:t>Пояснить что такое исходный текст, шифр, ключ.</w:t>
      </w:r>
    </w:p>
    <w:p w:rsidR="00DB5970" w:rsidRPr="002C280E" w:rsidRDefault="00DB5970" w:rsidP="00DB5970">
      <w:pPr>
        <w:pStyle w:val="a1"/>
      </w:pPr>
      <w:r w:rsidRPr="002C280E">
        <w:t>Принцип подбора ключа в симметричных криптосистемах.</w:t>
      </w:r>
    </w:p>
    <w:p w:rsidR="00DB5970" w:rsidRPr="002C280E" w:rsidRDefault="00DB5970" w:rsidP="00DB5970">
      <w:pPr>
        <w:pStyle w:val="a1"/>
      </w:pPr>
      <w:r w:rsidRPr="002C280E">
        <w:t>Принцип работы симметричных шифров. Приведите примеры.</w:t>
      </w:r>
    </w:p>
    <w:p w:rsidR="00DB5970" w:rsidRPr="002C280E" w:rsidRDefault="00DB5970" w:rsidP="00DB5970">
      <w:pPr>
        <w:pStyle w:val="a1"/>
      </w:pPr>
      <w:r w:rsidRPr="002C280E">
        <w:t>Принцип работы асимметричных шифров. Приведите примеры.</w:t>
      </w:r>
    </w:p>
    <w:p w:rsidR="00DB5970" w:rsidRPr="002C280E" w:rsidRDefault="00DB5970" w:rsidP="00DB5970">
      <w:pPr>
        <w:pStyle w:val="a1"/>
      </w:pPr>
      <w:r w:rsidRPr="002C280E">
        <w:t>Шифры одиночной перестановки и перестановки по ключевому слову. Шифр Гронфельда.</w:t>
      </w:r>
    </w:p>
    <w:p w:rsidR="00DB5970" w:rsidRPr="002C280E" w:rsidRDefault="00DB5970" w:rsidP="00DB5970">
      <w:pPr>
        <w:pStyle w:val="a1"/>
      </w:pPr>
      <w:r w:rsidRPr="002C280E">
        <w:t>Шифры двойной перестановки. Шифрование с помощью магического квадрата.</w:t>
      </w:r>
    </w:p>
    <w:p w:rsidR="00DB5970" w:rsidRPr="002C280E" w:rsidRDefault="00DB5970" w:rsidP="00DB5970">
      <w:pPr>
        <w:pStyle w:val="a1"/>
        <w:numPr>
          <w:ilvl w:val="0"/>
          <w:numId w:val="0"/>
        </w:numPr>
        <w:sectPr w:rsidR="00DB5970" w:rsidRPr="002C280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81159" w:rsidP="00DB5970">
      <w:pPr>
        <w:pStyle w:val="1"/>
      </w:pPr>
      <w:bookmarkStart w:id="13" w:name="_Toc510863543"/>
      <w:r w:rsidRPr="002C280E">
        <w:t>Взлом. Частотная атака</w:t>
      </w:r>
      <w:bookmarkEnd w:id="13"/>
    </w:p>
    <w:p w:rsidR="00891DB3" w:rsidRPr="005B79D1" w:rsidRDefault="00E078FA" w:rsidP="005B79D1">
      <w:pPr>
        <w:pStyle w:val="a4"/>
      </w:pPr>
      <w:sdt>
        <w:sdtPr>
          <w:tag w:val="TopicWork"/>
          <w:id w:val="-1737387761"/>
          <w:lock w:val="sdtLocked"/>
          <w:placeholder>
            <w:docPart w:val="C0975A4AB1D34DC5872834DB87BD8452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995607842"/>
          <w:placeholder>
            <w:docPart w:val="F01CE1B3D13141889CA32FF77AC9D0CA"/>
          </w:placeholder>
          <w:showingPlcHdr/>
          <w15:color w:val="FF6600"/>
          <w:text/>
        </w:sdtPr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E078FA" w:rsidP="005B79D1">
      <w:pPr>
        <w:pStyle w:val="a4"/>
      </w:pPr>
      <w:sdt>
        <w:sdtPr>
          <w:tag w:val="PurposeWork"/>
          <w:id w:val="-30958246"/>
          <w:placeholder>
            <w:docPart w:val="5B8956ECC97C4B3F81BE62192BFE6F2F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-120768053"/>
          <w:placeholder>
            <w:docPart w:val="98E22844820D4A91BFA6CD201B75AFFD"/>
          </w:placeholder>
          <w:showingPlcHdr/>
          <w15:color w:val="FF6600"/>
          <w:text/>
        </w:sdtPr>
        <w:sdtContent>
          <w:r w:rsidR="00891DB3" w:rsidRPr="005B79D1">
            <w:t>Опишите цель</w:t>
          </w:r>
        </w:sdtContent>
      </w:sdt>
      <w:r w:rsidR="00891DB3" w:rsidRPr="005B79D1">
        <w:t>.</w:t>
      </w:r>
    </w:p>
    <w:p w:rsidR="00DB5970" w:rsidRPr="002C280E" w:rsidRDefault="00DB5970" w:rsidP="00DB5970">
      <w:pPr>
        <w:pStyle w:val="21"/>
      </w:pPr>
      <w:bookmarkStart w:id="14" w:name="_Toc510863544"/>
      <w:r w:rsidRPr="002C280E">
        <w:t>Теоретические ведомости</w:t>
      </w:r>
      <w:bookmarkEnd w:id="14"/>
    </w:p>
    <w:p w:rsidR="00DB5970" w:rsidRPr="002C280E" w:rsidRDefault="00DB5970" w:rsidP="00DB5970">
      <w:pPr>
        <w:pStyle w:val="21"/>
      </w:pPr>
      <w:bookmarkStart w:id="15" w:name="_Toc510863545"/>
      <w:r w:rsidRPr="002C280E">
        <w:t>Задания</w:t>
      </w:r>
      <w:bookmarkEnd w:id="15"/>
    </w:p>
    <w:p w:rsidR="00DB5970" w:rsidRPr="002C280E" w:rsidRDefault="00DB5970" w:rsidP="00DB5970">
      <w:pPr>
        <w:pStyle w:val="21"/>
      </w:pPr>
      <w:bookmarkStart w:id="16" w:name="_Toc510863546"/>
      <w:r w:rsidRPr="002C280E">
        <w:t>Ход работы</w:t>
      </w:r>
      <w:bookmarkEnd w:id="16"/>
    </w:p>
    <w:p w:rsidR="00DB5970" w:rsidRPr="002C280E" w:rsidRDefault="00DB5970" w:rsidP="00DB5970">
      <w:pPr>
        <w:pStyle w:val="21"/>
        <w:sectPr w:rsidR="00DB5970" w:rsidRPr="002C280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bookmarkStart w:id="17" w:name="_Toc510863547"/>
      <w:r w:rsidRPr="002C280E">
        <w:t>Вопросы для самоконтроля</w:t>
      </w:r>
      <w:bookmarkEnd w:id="17"/>
    </w:p>
    <w:p w:rsidR="00C81159" w:rsidRPr="002C280E" w:rsidRDefault="00C81159" w:rsidP="00C81159">
      <w:pPr>
        <w:pStyle w:val="1"/>
      </w:pPr>
      <w:bookmarkStart w:id="18" w:name="_Toc510863548"/>
      <w:r w:rsidRPr="002C280E">
        <w:t>СИММЕТРИЧНЫЕ ШИФРЫ. Часть 1</w:t>
      </w:r>
      <w:bookmarkEnd w:id="18"/>
    </w:p>
    <w:p w:rsidR="00891DB3" w:rsidRPr="005B79D1" w:rsidRDefault="00E078FA" w:rsidP="005B79D1">
      <w:pPr>
        <w:pStyle w:val="a4"/>
      </w:pPr>
      <w:sdt>
        <w:sdtPr>
          <w:tag w:val="TopicWork"/>
          <w:id w:val="-2074501966"/>
          <w:lock w:val="sdtLocked"/>
          <w:placeholder>
            <w:docPart w:val="DDA33CE4BF3C4107BAD63CCE0B5A31C1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1489165340"/>
          <w:placeholder>
            <w:docPart w:val="834A405C2D23476797433ADADD3F36A7"/>
          </w:placeholder>
          <w:showingPlcHdr/>
          <w15:color w:val="FF6600"/>
          <w:text/>
        </w:sdtPr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E078FA" w:rsidP="005B79D1">
      <w:pPr>
        <w:pStyle w:val="a4"/>
      </w:pPr>
      <w:sdt>
        <w:sdtPr>
          <w:tag w:val="PurposeWork"/>
          <w:id w:val="1036697852"/>
          <w:placeholder>
            <w:docPart w:val="A528B453A7A44B07B7A9793E5B90A147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-152753005"/>
          <w:placeholder>
            <w:docPart w:val="3695EDB03A05404D9D53514E9B521A94"/>
          </w:placeholder>
          <w:showingPlcHdr/>
          <w15:color w:val="FF6600"/>
          <w:text/>
        </w:sdtPr>
        <w:sdtContent>
          <w:r w:rsidR="00891DB3" w:rsidRPr="005B79D1">
            <w:t>Опишите цель</w:t>
          </w:r>
        </w:sdtContent>
      </w:sdt>
    </w:p>
    <w:p w:rsidR="00DB5970" w:rsidRPr="002C280E" w:rsidRDefault="00DB5970" w:rsidP="00DB5970">
      <w:pPr>
        <w:pStyle w:val="21"/>
      </w:pPr>
      <w:bookmarkStart w:id="19" w:name="_Toc510863549"/>
      <w:r w:rsidRPr="002C280E">
        <w:t>Теоретические ведомости</w:t>
      </w:r>
      <w:bookmarkEnd w:id="19"/>
    </w:p>
    <w:p w:rsidR="00DB5970" w:rsidRPr="002C280E" w:rsidRDefault="00DB5970" w:rsidP="00DB5970">
      <w:pPr>
        <w:pStyle w:val="21"/>
      </w:pPr>
      <w:bookmarkStart w:id="20" w:name="_Toc510863550"/>
      <w:r w:rsidRPr="002C280E">
        <w:t>Задания</w:t>
      </w:r>
      <w:bookmarkEnd w:id="20"/>
    </w:p>
    <w:p w:rsidR="00DB5970" w:rsidRPr="002C280E" w:rsidRDefault="00DB5970" w:rsidP="00DB5970">
      <w:pPr>
        <w:pStyle w:val="21"/>
      </w:pPr>
      <w:bookmarkStart w:id="21" w:name="_Toc510863551"/>
      <w:r w:rsidRPr="002C280E">
        <w:t>Ход работы</w:t>
      </w:r>
      <w:bookmarkEnd w:id="21"/>
    </w:p>
    <w:p w:rsidR="00DB5970" w:rsidRPr="002C280E" w:rsidRDefault="00DB5970" w:rsidP="00DB5970">
      <w:pPr>
        <w:pStyle w:val="21"/>
      </w:pPr>
      <w:bookmarkStart w:id="22" w:name="_Toc510863552"/>
      <w:r w:rsidRPr="002C280E">
        <w:t>Вопросы для самоконтроля</w:t>
      </w:r>
      <w:bookmarkEnd w:id="22"/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81159" w:rsidP="00C81159">
      <w:pPr>
        <w:pStyle w:val="1"/>
      </w:pPr>
      <w:bookmarkStart w:id="23" w:name="_Toc510863553"/>
      <w:r w:rsidRPr="002C280E">
        <w:t>Симметричные шифры. Часть 2</w:t>
      </w:r>
      <w:bookmarkEnd w:id="23"/>
    </w:p>
    <w:p w:rsidR="00891DB3" w:rsidRPr="005B79D1" w:rsidRDefault="00E078FA" w:rsidP="005B79D1">
      <w:pPr>
        <w:pStyle w:val="a4"/>
      </w:pPr>
      <w:sdt>
        <w:sdtPr>
          <w:tag w:val="TopicWork"/>
          <w:id w:val="-1474439667"/>
          <w:lock w:val="sdtLocked"/>
          <w:placeholder>
            <w:docPart w:val="0ACA0C1194504D6E8EECAD913172EBF6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483208536"/>
          <w:placeholder>
            <w:docPart w:val="2937A93A185442D9AFAA5BF6525C914D"/>
          </w:placeholder>
          <w:showingPlcHdr/>
          <w15:color w:val="FF6600"/>
          <w:text/>
        </w:sdtPr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E078FA" w:rsidP="005B79D1">
      <w:pPr>
        <w:pStyle w:val="a4"/>
      </w:pPr>
      <w:sdt>
        <w:sdtPr>
          <w:tag w:val="PurposeWork"/>
          <w:id w:val="-878312079"/>
          <w:placeholder>
            <w:docPart w:val="1B1A2C681BA7475698806F0FEC57C69E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227189099"/>
          <w:placeholder>
            <w:docPart w:val="0D4635475D4C47D6BA98E663575EB200"/>
          </w:placeholder>
          <w:showingPlcHdr/>
          <w15:color w:val="FF6600"/>
          <w:text/>
        </w:sdtPr>
        <w:sdtContent>
          <w:r w:rsidR="00891DB3" w:rsidRPr="005B79D1">
            <w:t>Опишите цель</w:t>
          </w:r>
        </w:sdtContent>
      </w:sdt>
    </w:p>
    <w:p w:rsidR="00C81159" w:rsidRPr="002C280E" w:rsidRDefault="00DB5970" w:rsidP="00C81159">
      <w:pPr>
        <w:pStyle w:val="21"/>
      </w:pPr>
      <w:bookmarkStart w:id="24" w:name="_Toc510863554"/>
      <w:r w:rsidRPr="002C280E">
        <w:t>Теоретические ведомости</w:t>
      </w:r>
      <w:bookmarkEnd w:id="24"/>
    </w:p>
    <w:p w:rsidR="00DB5970" w:rsidRPr="002C280E" w:rsidRDefault="00DB5970" w:rsidP="00DB5970">
      <w:pPr>
        <w:pStyle w:val="21"/>
      </w:pPr>
      <w:bookmarkStart w:id="25" w:name="_Toc510863555"/>
      <w:r w:rsidRPr="002C280E">
        <w:t>Задания</w:t>
      </w:r>
      <w:bookmarkEnd w:id="25"/>
    </w:p>
    <w:p w:rsidR="00DB5970" w:rsidRPr="002C280E" w:rsidRDefault="00DB5970" w:rsidP="00DB5970">
      <w:pPr>
        <w:pStyle w:val="21"/>
      </w:pPr>
      <w:bookmarkStart w:id="26" w:name="_Toc510863556"/>
      <w:r w:rsidRPr="002C280E">
        <w:t>Ход работы</w:t>
      </w:r>
      <w:bookmarkEnd w:id="26"/>
    </w:p>
    <w:p w:rsidR="00DB5970" w:rsidRPr="002C280E" w:rsidRDefault="00DB5970" w:rsidP="00DB5970">
      <w:pPr>
        <w:pStyle w:val="21"/>
      </w:pPr>
      <w:bookmarkStart w:id="27" w:name="_Toc510863557"/>
      <w:r w:rsidRPr="002C280E">
        <w:t>Вопросы для самоконтроля</w:t>
      </w:r>
      <w:bookmarkEnd w:id="27"/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81159" w:rsidP="00DB5970">
      <w:pPr>
        <w:pStyle w:val="1"/>
      </w:pPr>
      <w:bookmarkStart w:id="28" w:name="_Toc510863558"/>
      <w:r w:rsidRPr="002C280E">
        <w:t>Взлом. Часть 2</w:t>
      </w:r>
      <w:bookmarkEnd w:id="28"/>
      <w:r w:rsidR="00DB5970" w:rsidRPr="002C280E">
        <w:t xml:space="preserve"> </w:t>
      </w:r>
    </w:p>
    <w:p w:rsidR="00891DB3" w:rsidRPr="005B79D1" w:rsidRDefault="00E078FA" w:rsidP="005B79D1">
      <w:pPr>
        <w:pStyle w:val="a4"/>
      </w:pPr>
      <w:sdt>
        <w:sdtPr>
          <w:tag w:val="TopicWork"/>
          <w:id w:val="264049905"/>
          <w:lock w:val="sdtLocked"/>
          <w:placeholder>
            <w:docPart w:val="E87B4D787B724EF5A1CEBE2AFF3302D1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1690520394"/>
          <w:placeholder>
            <w:docPart w:val="5FCFB69139DE4193BAA00FA790229483"/>
          </w:placeholder>
          <w:showingPlcHdr/>
          <w15:color w:val="FF6600"/>
          <w:text/>
        </w:sdtPr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E078FA" w:rsidP="005B79D1">
      <w:pPr>
        <w:pStyle w:val="a4"/>
      </w:pPr>
      <w:sdt>
        <w:sdtPr>
          <w:tag w:val="PurposeWork"/>
          <w:id w:val="430162409"/>
          <w:placeholder>
            <w:docPart w:val="9731945626AD49969CF8C9722DF46020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1768818099"/>
          <w:placeholder>
            <w:docPart w:val="1C978B005E7043BF8E216D870E396F22"/>
          </w:placeholder>
          <w:showingPlcHdr/>
          <w15:color w:val="FF6600"/>
          <w:text/>
        </w:sdtPr>
        <w:sdtContent>
          <w:r w:rsidR="00891DB3" w:rsidRPr="005B79D1">
            <w:t>Опишите цель</w:t>
          </w:r>
        </w:sdtContent>
      </w:sdt>
    </w:p>
    <w:p w:rsidR="00DB5970" w:rsidRPr="002C280E" w:rsidRDefault="00DB5970" w:rsidP="00DB5970">
      <w:pPr>
        <w:pStyle w:val="21"/>
      </w:pPr>
      <w:bookmarkStart w:id="29" w:name="_Toc510863559"/>
      <w:r w:rsidRPr="002C280E">
        <w:t>Теоретические ведомости</w:t>
      </w:r>
      <w:bookmarkEnd w:id="29"/>
    </w:p>
    <w:p w:rsidR="00DB5970" w:rsidRPr="002C280E" w:rsidRDefault="00DB5970" w:rsidP="00DB5970">
      <w:pPr>
        <w:pStyle w:val="21"/>
      </w:pPr>
      <w:bookmarkStart w:id="30" w:name="_Toc510863560"/>
      <w:r w:rsidRPr="002C280E">
        <w:t>Задания</w:t>
      </w:r>
      <w:bookmarkEnd w:id="30"/>
    </w:p>
    <w:p w:rsidR="00DB5970" w:rsidRPr="002C280E" w:rsidRDefault="00DB5970" w:rsidP="00DB5970">
      <w:pPr>
        <w:pStyle w:val="21"/>
      </w:pPr>
      <w:bookmarkStart w:id="31" w:name="_Toc510863561"/>
      <w:r w:rsidRPr="002C280E">
        <w:t>Ход работы</w:t>
      </w:r>
      <w:bookmarkEnd w:id="31"/>
    </w:p>
    <w:p w:rsidR="00DB5970" w:rsidRPr="002C280E" w:rsidRDefault="00DB5970" w:rsidP="00DB5970">
      <w:pPr>
        <w:pStyle w:val="21"/>
      </w:pPr>
      <w:bookmarkStart w:id="32" w:name="_Toc510863562"/>
      <w:r w:rsidRPr="002C280E">
        <w:t>Вопросы для самоконтроля</w:t>
      </w:r>
      <w:bookmarkEnd w:id="32"/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81159" w:rsidP="00C81159">
      <w:pPr>
        <w:pStyle w:val="1"/>
      </w:pPr>
      <w:bookmarkStart w:id="33" w:name="_Toc510863563"/>
      <w:r w:rsidRPr="002C280E">
        <w:t>Асимметричные шифры. Часть 1</w:t>
      </w:r>
      <w:bookmarkEnd w:id="33"/>
    </w:p>
    <w:p w:rsidR="00891DB3" w:rsidRPr="005B79D1" w:rsidRDefault="00E078FA" w:rsidP="005B79D1">
      <w:pPr>
        <w:pStyle w:val="a4"/>
      </w:pPr>
      <w:sdt>
        <w:sdtPr>
          <w:tag w:val="TopicWork"/>
          <w:id w:val="-573819800"/>
          <w:lock w:val="sdtLocked"/>
          <w:placeholder>
            <w:docPart w:val="82E35DFB4413401C9B8D6AE5D63D132C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1208491842"/>
          <w:placeholder>
            <w:docPart w:val="DAFD1B2FB4DA48129E70E0A2BB1ABF37"/>
          </w:placeholder>
          <w:showingPlcHdr/>
          <w15:color w:val="FF6600"/>
          <w:text/>
        </w:sdtPr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E078FA" w:rsidP="005B79D1">
      <w:pPr>
        <w:pStyle w:val="a4"/>
      </w:pPr>
      <w:sdt>
        <w:sdtPr>
          <w:tag w:val="PurposeWork"/>
          <w:id w:val="1325782649"/>
          <w:placeholder>
            <w:docPart w:val="DBCF4DEB342140598C6578B8455C4875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1059524788"/>
          <w:placeholder>
            <w:docPart w:val="98BC5D70DF5C4CCB8A42CDC74ED0744F"/>
          </w:placeholder>
          <w:showingPlcHdr/>
          <w15:color w:val="FF6600"/>
          <w:text/>
        </w:sdtPr>
        <w:sdtContent>
          <w:r w:rsidR="00891DB3" w:rsidRPr="005B79D1">
            <w:t>Опишите цель</w:t>
          </w:r>
        </w:sdtContent>
      </w:sdt>
    </w:p>
    <w:p w:rsidR="00DB5970" w:rsidRPr="002C280E" w:rsidRDefault="00DB5970" w:rsidP="00DB5970">
      <w:pPr>
        <w:pStyle w:val="21"/>
      </w:pPr>
      <w:bookmarkStart w:id="34" w:name="_Toc510863564"/>
      <w:r w:rsidRPr="002C280E">
        <w:t>Теоретические ведомости</w:t>
      </w:r>
      <w:bookmarkEnd w:id="34"/>
    </w:p>
    <w:p w:rsidR="00DB5970" w:rsidRPr="002C280E" w:rsidRDefault="00DB5970" w:rsidP="00DB5970">
      <w:pPr>
        <w:pStyle w:val="21"/>
      </w:pPr>
      <w:bookmarkStart w:id="35" w:name="_Toc510863565"/>
      <w:r w:rsidRPr="002C280E">
        <w:t>Задания</w:t>
      </w:r>
      <w:bookmarkEnd w:id="35"/>
    </w:p>
    <w:p w:rsidR="00DB5970" w:rsidRPr="002C280E" w:rsidRDefault="00DB5970" w:rsidP="00DB5970">
      <w:pPr>
        <w:pStyle w:val="21"/>
      </w:pPr>
      <w:bookmarkStart w:id="36" w:name="_Toc510863566"/>
      <w:r w:rsidRPr="002C280E">
        <w:t>Ход работы</w:t>
      </w:r>
      <w:bookmarkEnd w:id="36"/>
    </w:p>
    <w:p w:rsidR="00DB5970" w:rsidRPr="002C280E" w:rsidRDefault="00DB5970" w:rsidP="00DB5970">
      <w:pPr>
        <w:pStyle w:val="21"/>
      </w:pPr>
      <w:bookmarkStart w:id="37" w:name="_Toc510863567"/>
      <w:r w:rsidRPr="002C280E">
        <w:t>Вопросы для самоконтроля</w:t>
      </w:r>
      <w:bookmarkEnd w:id="37"/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81159" w:rsidP="00C81159">
      <w:pPr>
        <w:pStyle w:val="1"/>
      </w:pPr>
      <w:bookmarkStart w:id="38" w:name="_Toc510863568"/>
      <w:r w:rsidRPr="002C280E">
        <w:t>Асимметричные шифры. Часть 2</w:t>
      </w:r>
      <w:bookmarkEnd w:id="38"/>
    </w:p>
    <w:p w:rsidR="00891DB3" w:rsidRPr="005B79D1" w:rsidRDefault="00E078FA" w:rsidP="005B79D1">
      <w:pPr>
        <w:pStyle w:val="a4"/>
      </w:pPr>
      <w:sdt>
        <w:sdtPr>
          <w:tag w:val="TopicWork"/>
          <w:id w:val="-635556694"/>
          <w:lock w:val="sdtLocked"/>
          <w:placeholder>
            <w:docPart w:val="FFEA4F203FBF4E589072A790253FAEF4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948156095"/>
          <w:placeholder>
            <w:docPart w:val="5C15EA1FB1C74931B02D9311DA11CA1E"/>
          </w:placeholder>
          <w:showingPlcHdr/>
          <w15:color w:val="FF6600"/>
          <w:text/>
        </w:sdtPr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E078FA" w:rsidP="005B79D1">
      <w:pPr>
        <w:pStyle w:val="a4"/>
      </w:pPr>
      <w:sdt>
        <w:sdtPr>
          <w:tag w:val="PurposeWork"/>
          <w:id w:val="-1827269888"/>
          <w:placeholder>
            <w:docPart w:val="25DBB8DB6F894950BBC4A6E70E1CFF8D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903953802"/>
          <w:placeholder>
            <w:docPart w:val="A6419A4EACD9490197B933D11111A181"/>
          </w:placeholder>
          <w:showingPlcHdr/>
          <w15:color w:val="FF6600"/>
          <w:text/>
        </w:sdtPr>
        <w:sdtContent>
          <w:r w:rsidR="00891DB3" w:rsidRPr="005B79D1">
            <w:t>Опишите цель</w:t>
          </w:r>
        </w:sdtContent>
      </w:sdt>
    </w:p>
    <w:p w:rsidR="00DB5970" w:rsidRPr="002C280E" w:rsidRDefault="00DB5970" w:rsidP="00DB5970">
      <w:pPr>
        <w:pStyle w:val="21"/>
      </w:pPr>
      <w:bookmarkStart w:id="39" w:name="_Toc510863569"/>
      <w:r w:rsidRPr="002C280E">
        <w:t>Теоретические ведомости</w:t>
      </w:r>
      <w:bookmarkEnd w:id="39"/>
    </w:p>
    <w:p w:rsidR="00DB5970" w:rsidRPr="002C280E" w:rsidRDefault="00DB5970" w:rsidP="00DB5970">
      <w:pPr>
        <w:pStyle w:val="21"/>
      </w:pPr>
      <w:bookmarkStart w:id="40" w:name="_Toc510863570"/>
      <w:r w:rsidRPr="002C280E">
        <w:t>Задания</w:t>
      </w:r>
      <w:bookmarkEnd w:id="40"/>
    </w:p>
    <w:p w:rsidR="00DB5970" w:rsidRPr="002C280E" w:rsidRDefault="00DB5970" w:rsidP="00DB5970">
      <w:pPr>
        <w:pStyle w:val="21"/>
      </w:pPr>
      <w:bookmarkStart w:id="41" w:name="_Toc510863571"/>
      <w:r w:rsidRPr="002C280E">
        <w:t>Ход работы</w:t>
      </w:r>
      <w:bookmarkEnd w:id="41"/>
    </w:p>
    <w:p w:rsidR="00DB5970" w:rsidRPr="002C280E" w:rsidRDefault="00DB5970" w:rsidP="00DB5970">
      <w:pPr>
        <w:pStyle w:val="21"/>
      </w:pPr>
      <w:bookmarkStart w:id="42" w:name="_Toc510863572"/>
      <w:r w:rsidRPr="002C280E">
        <w:t>Вопросы для самоконтроля</w:t>
      </w:r>
      <w:bookmarkEnd w:id="42"/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81159" w:rsidP="00C81159">
      <w:pPr>
        <w:pStyle w:val="1"/>
      </w:pPr>
      <w:bookmarkStart w:id="43" w:name="_Toc510863573"/>
      <w:r w:rsidRPr="002C280E">
        <w:t>Электронно-цифровая подп</w:t>
      </w:r>
      <w:bookmarkStart w:id="44" w:name="_GoBack"/>
      <w:bookmarkEnd w:id="44"/>
      <w:r w:rsidRPr="002C280E">
        <w:t>ись</w:t>
      </w:r>
      <w:bookmarkEnd w:id="43"/>
    </w:p>
    <w:p w:rsidR="00891DB3" w:rsidRPr="005B79D1" w:rsidRDefault="00E078FA" w:rsidP="005B79D1">
      <w:pPr>
        <w:pStyle w:val="a4"/>
      </w:pPr>
      <w:sdt>
        <w:sdtPr>
          <w:tag w:val="TopicWork"/>
          <w:id w:val="-1574267922"/>
          <w:lock w:val="sdtLocked"/>
          <w:placeholder>
            <w:docPart w:val="18B919E085B44FEB84C7B21F6D622DE8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1688713510"/>
          <w:placeholder>
            <w:docPart w:val="97C97D165B304B85A25C36794B9887F0"/>
          </w:placeholder>
          <w:showingPlcHdr/>
          <w15:color w:val="FF6600"/>
          <w:text/>
        </w:sdtPr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E078FA" w:rsidP="005B79D1">
      <w:pPr>
        <w:pStyle w:val="a4"/>
      </w:pPr>
      <w:sdt>
        <w:sdtPr>
          <w:tag w:val="PurposeWork"/>
          <w:id w:val="1239135862"/>
          <w:placeholder>
            <w:docPart w:val="84BB494718CB400895A28425C353A13D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736442829"/>
          <w:placeholder>
            <w:docPart w:val="8ABD3E7769A04CAFB7D960CECD364351"/>
          </w:placeholder>
          <w:showingPlcHdr/>
          <w15:color w:val="FF6600"/>
          <w:text/>
        </w:sdtPr>
        <w:sdtContent>
          <w:r w:rsidR="00891DB3" w:rsidRPr="005B79D1">
            <w:t>Опишите цель</w:t>
          </w:r>
        </w:sdtContent>
      </w:sdt>
    </w:p>
    <w:p w:rsidR="00DB5970" w:rsidRPr="002C280E" w:rsidRDefault="00DB5970" w:rsidP="00DB5970">
      <w:pPr>
        <w:pStyle w:val="21"/>
      </w:pPr>
      <w:bookmarkStart w:id="45" w:name="_Toc510863574"/>
      <w:r w:rsidRPr="002C280E">
        <w:t>Теоретические ведомости</w:t>
      </w:r>
      <w:bookmarkEnd w:id="45"/>
    </w:p>
    <w:p w:rsidR="00DB5970" w:rsidRPr="002C280E" w:rsidRDefault="00DB5970" w:rsidP="00DB5970">
      <w:pPr>
        <w:pStyle w:val="21"/>
      </w:pPr>
      <w:bookmarkStart w:id="46" w:name="_Toc510863575"/>
      <w:r w:rsidRPr="002C280E">
        <w:t>Задания</w:t>
      </w:r>
      <w:bookmarkEnd w:id="46"/>
    </w:p>
    <w:p w:rsidR="00DB5970" w:rsidRPr="002C280E" w:rsidRDefault="00DB5970" w:rsidP="00DB5970">
      <w:pPr>
        <w:pStyle w:val="21"/>
      </w:pPr>
      <w:bookmarkStart w:id="47" w:name="_Toc510863576"/>
      <w:r w:rsidRPr="002C280E">
        <w:t>Ход работы</w:t>
      </w:r>
      <w:bookmarkEnd w:id="47"/>
    </w:p>
    <w:p w:rsidR="00DB5970" w:rsidRPr="002C280E" w:rsidRDefault="00DB5970" w:rsidP="00DB5970">
      <w:pPr>
        <w:pStyle w:val="21"/>
      </w:pPr>
      <w:bookmarkStart w:id="48" w:name="_Toc510863577"/>
      <w:r w:rsidRPr="002C280E">
        <w:t>Вопросы для самоконтроля</w:t>
      </w:r>
      <w:bookmarkEnd w:id="48"/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56F19" w:rsidRPr="005B79D1" w:rsidRDefault="00356F19" w:rsidP="005B79D1">
      <w:pPr>
        <w:pStyle w:val="toc"/>
      </w:pPr>
      <w:bookmarkStart w:id="49" w:name="_Toc510863578"/>
      <w:r w:rsidRPr="005B79D1">
        <w:t>Додаток А</w:t>
      </w:r>
      <w:bookmarkEnd w:id="49"/>
    </w:p>
    <w:p w:rsidR="00356F19" w:rsidRPr="005B79D1" w:rsidRDefault="00356F19" w:rsidP="005B79D1">
      <w:pPr>
        <w:pStyle w:val="toc"/>
      </w:pPr>
      <w:bookmarkStart w:id="50" w:name="_Toc510863579"/>
      <w:r w:rsidRPr="005B79D1">
        <w:t>Додаток Б</w:t>
      </w:r>
      <w:bookmarkEnd w:id="50"/>
    </w:p>
    <w:sectPr w:rsidR="00356F19" w:rsidRPr="005B79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53FC" w:rsidRDefault="004F53FC" w:rsidP="0068055D">
      <w:pPr>
        <w:spacing w:after="0"/>
      </w:pPr>
      <w:r>
        <w:separator/>
      </w:r>
    </w:p>
  </w:endnote>
  <w:endnote w:type="continuationSeparator" w:id="0">
    <w:p w:rsidR="004F53FC" w:rsidRDefault="004F53FC" w:rsidP="0068055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53FC" w:rsidRDefault="004F53FC" w:rsidP="0068055D">
      <w:pPr>
        <w:spacing w:after="0"/>
      </w:pPr>
      <w:r>
        <w:separator/>
      </w:r>
    </w:p>
  </w:footnote>
  <w:footnote w:type="continuationSeparator" w:id="0">
    <w:p w:rsidR="004F53FC" w:rsidRDefault="004F53FC" w:rsidP="0068055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D6E2338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8FECA4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AF447C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D5CA78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9847C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BB0539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A0424E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08828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9"/>
    <w:multiLevelType w:val="singleLevel"/>
    <w:tmpl w:val="58F2C82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059F57BE"/>
    <w:multiLevelType w:val="multilevel"/>
    <w:tmpl w:val="D7266B48"/>
    <w:lvl w:ilvl="0">
      <w:start w:val="1"/>
      <w:numFmt w:val="bullet"/>
      <w:pStyle w:val="a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pStyle w:val="2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pStyle w:val="3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pStyle w:val="4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pStyle w:val="5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0" w15:restartNumberingAfterBreak="0">
    <w:nsid w:val="08A01BE8"/>
    <w:multiLevelType w:val="multilevel"/>
    <w:tmpl w:val="FD125B22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1" w15:restartNumberingAfterBreak="0">
    <w:nsid w:val="09C45FDD"/>
    <w:multiLevelType w:val="multilevel"/>
    <w:tmpl w:val="9DF44AC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 w15:restartNumberingAfterBreak="0">
    <w:nsid w:val="0B352BD4"/>
    <w:multiLevelType w:val="hybridMultilevel"/>
    <w:tmpl w:val="4D787C7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0EBF66E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1AD5035E"/>
    <w:multiLevelType w:val="multilevel"/>
    <w:tmpl w:val="A4E2E8AE"/>
    <w:lvl w:ilvl="0">
      <w:start w:val="1"/>
      <w:numFmt w:val="decimal"/>
      <w:suff w:val="space"/>
      <w:lvlText w:val="%1)"/>
      <w:lvlJc w:val="left"/>
      <w:pPr>
        <w:ind w:left="709" w:firstLine="0"/>
      </w:pPr>
      <w:rPr>
        <w:rFonts w:hint="default"/>
        <w:b w:val="0"/>
        <w:bCs/>
        <w:i w:val="0"/>
        <w:iCs w:val="0"/>
        <w:smallCaps w:val="0"/>
        <w:strike w:val="0"/>
        <w:color w:val="231F2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start w:val="1"/>
      <w:numFmt w:val="lowerLetter"/>
      <w:suff w:val="space"/>
      <w:lvlText w:val="%2)"/>
      <w:lvlJc w:val="left"/>
      <w:pPr>
        <w:ind w:left="1418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15" w15:restartNumberingAfterBreak="0">
    <w:nsid w:val="23C20542"/>
    <w:multiLevelType w:val="multilevel"/>
    <w:tmpl w:val="D7266B48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6" w15:restartNumberingAfterBreak="0">
    <w:nsid w:val="2BDD017C"/>
    <w:multiLevelType w:val="multilevel"/>
    <w:tmpl w:val="E42CFBBC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7" w15:restartNumberingAfterBreak="0">
    <w:nsid w:val="2C590B98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 w15:restartNumberingAfterBreak="0">
    <w:nsid w:val="30961E7B"/>
    <w:multiLevelType w:val="hybridMultilevel"/>
    <w:tmpl w:val="F4306CC8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3C281229"/>
    <w:multiLevelType w:val="multilevel"/>
    <w:tmpl w:val="42A415C0"/>
    <w:lvl w:ilvl="0">
      <w:start w:val="1"/>
      <w:numFmt w:val="decimal"/>
      <w:suff w:val="space"/>
      <w:lvlText w:val="%1)"/>
      <w:lvlJc w:val="left"/>
      <w:pPr>
        <w:ind w:left="0" w:firstLine="0"/>
      </w:pPr>
      <w:rPr>
        <w:rFonts w:hint="default"/>
        <w:b/>
        <w:bCs/>
        <w:i w:val="0"/>
        <w:iCs w:val="0"/>
        <w:smallCaps w:val="0"/>
        <w:strike w:val="0"/>
        <w:color w:val="231F2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start w:val="1"/>
      <w:numFmt w:val="lowerLetter"/>
      <w:suff w:val="space"/>
      <w:lvlText w:val="%2)"/>
      <w:lvlJc w:val="left"/>
      <w:pPr>
        <w:ind w:left="709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1418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2836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545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254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963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672" w:firstLine="0"/>
      </w:pPr>
      <w:rPr>
        <w:rFonts w:hint="default"/>
      </w:rPr>
    </w:lvl>
  </w:abstractNum>
  <w:abstractNum w:abstractNumId="20" w15:restartNumberingAfterBreak="0">
    <w:nsid w:val="41FC2F20"/>
    <w:multiLevelType w:val="multilevel"/>
    <w:tmpl w:val="CB4235DC"/>
    <w:lvl w:ilvl="0">
      <w:start w:val="1"/>
      <w:numFmt w:val="decimal"/>
      <w:suff w:val="space"/>
      <w:lvlText w:val="%1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709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5"/>
      <w:lvlJc w:val="left"/>
      <w:pPr>
        <w:ind w:left="0" w:firstLine="709"/>
      </w:pPr>
      <w:rPr>
        <w:rFonts w:hint="default"/>
        <w:u w:val="none"/>
      </w:rPr>
    </w:lvl>
    <w:lvl w:ilvl="5">
      <w:start w:val="1"/>
      <w:numFmt w:val="decimal"/>
      <w:suff w:val="space"/>
      <w:lvlText w:val="%1.%2.%3.%4.%5.%6"/>
      <w:lvlJc w:val="left"/>
      <w:pPr>
        <w:ind w:left="142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1704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1988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2272" w:firstLine="0"/>
      </w:pPr>
      <w:rPr>
        <w:rFonts w:hint="default"/>
      </w:rPr>
    </w:lvl>
  </w:abstractNum>
  <w:abstractNum w:abstractNumId="21" w15:restartNumberingAfterBreak="0">
    <w:nsid w:val="4550575D"/>
    <w:multiLevelType w:val="multilevel"/>
    <w:tmpl w:val="FF7E4AAE"/>
    <w:lvl w:ilvl="0">
      <w:start w:val="1"/>
      <w:numFmt w:val="decimal"/>
      <w:suff w:val="space"/>
      <w:lvlText w:val="%1)"/>
      <w:lvlJc w:val="left"/>
      <w:pPr>
        <w:ind w:left="709" w:firstLine="0"/>
      </w:pPr>
      <w:rPr>
        <w:rFonts w:hint="default"/>
      </w:rPr>
    </w:lvl>
    <w:lvl w:ilvl="1">
      <w:start w:val="1"/>
      <w:numFmt w:val="lowerLetter"/>
      <w:suff w:val="space"/>
      <w:lvlText w:val="%2)"/>
      <w:lvlJc w:val="left"/>
      <w:pPr>
        <w:ind w:left="1418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22" w15:restartNumberingAfterBreak="0">
    <w:nsid w:val="459E7DE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544F0F31"/>
    <w:multiLevelType w:val="multilevel"/>
    <w:tmpl w:val="FE8CFEAA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24" w15:restartNumberingAfterBreak="0">
    <w:nsid w:val="583E1CA0"/>
    <w:multiLevelType w:val="multilevel"/>
    <w:tmpl w:val="AE64D176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/>
        <w:sz w:val="28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BE05C2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 w15:restartNumberingAfterBreak="0">
    <w:nsid w:val="5D6A718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 w15:restartNumberingAfterBreak="0">
    <w:nsid w:val="60252DFA"/>
    <w:multiLevelType w:val="multilevel"/>
    <w:tmpl w:val="505C5054"/>
    <w:numStyleLink w:val="a0"/>
  </w:abstractNum>
  <w:abstractNum w:abstractNumId="28" w15:restartNumberingAfterBreak="0">
    <w:nsid w:val="606E29A4"/>
    <w:multiLevelType w:val="multilevel"/>
    <w:tmpl w:val="84982222"/>
    <w:lvl w:ilvl="0">
      <w:start w:val="1"/>
      <w:numFmt w:val="decimal"/>
      <w:pStyle w:val="a1"/>
      <w:suff w:val="space"/>
      <w:lvlText w:val="%1)"/>
      <w:lvlJc w:val="left"/>
      <w:pPr>
        <w:ind w:left="709" w:firstLine="0"/>
      </w:pPr>
      <w:rPr>
        <w:rFonts w:hint="default"/>
      </w:rPr>
    </w:lvl>
    <w:lvl w:ilvl="1">
      <w:start w:val="1"/>
      <w:numFmt w:val="lowerLetter"/>
      <w:pStyle w:val="20"/>
      <w:suff w:val="space"/>
      <w:lvlText w:val="%2)"/>
      <w:lvlJc w:val="left"/>
      <w:pPr>
        <w:ind w:left="1418" w:firstLine="0"/>
      </w:pPr>
      <w:rPr>
        <w:rFonts w:hint="default"/>
      </w:rPr>
    </w:lvl>
    <w:lvl w:ilvl="2">
      <w:start w:val="1"/>
      <w:numFmt w:val="bullet"/>
      <w:pStyle w:val="30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pStyle w:val="40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pStyle w:val="50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29" w15:restartNumberingAfterBreak="0">
    <w:nsid w:val="68316117"/>
    <w:multiLevelType w:val="multilevel"/>
    <w:tmpl w:val="DF30DA10"/>
    <w:lvl w:ilvl="0">
      <w:start w:val="1"/>
      <w:numFmt w:val="decimal"/>
      <w:pStyle w:val="1"/>
      <w:suff w:val="space"/>
      <w:lvlText w:val="%1"/>
      <w:lvlJc w:val="center"/>
      <w:pPr>
        <w:ind w:left="0" w:firstLine="0"/>
      </w:pPr>
      <w:rPr>
        <w:rFonts w:hint="default"/>
        <w:b/>
        <w:i w:val="0"/>
      </w:rPr>
    </w:lvl>
    <w:lvl w:ilvl="1">
      <w:start w:val="1"/>
      <w:numFmt w:val="none"/>
      <w:lvlRestart w:val="0"/>
      <w:pStyle w:val="21"/>
      <w:suff w:val="space"/>
      <w:lvlText w:val=""/>
      <w:lvlJc w:val="center"/>
      <w:pPr>
        <w:ind w:left="0" w:firstLine="0"/>
      </w:pPr>
      <w:rPr>
        <w:rFonts w:hint="default"/>
        <w:b/>
        <w:i w:val="0"/>
        <w:caps w:val="0"/>
      </w:rPr>
    </w:lvl>
    <w:lvl w:ilvl="2">
      <w:start w:val="1"/>
      <w:numFmt w:val="decimal"/>
      <w:lvlRestart w:val="1"/>
      <w:pStyle w:val="31"/>
      <w:suff w:val="space"/>
      <w:lvlText w:val="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41"/>
      <w:suff w:val="space"/>
      <w:lvlText w:val="%3.%4"/>
      <w:lvlJc w:val="left"/>
      <w:pPr>
        <w:ind w:left="0" w:firstLine="0"/>
      </w:pPr>
      <w:rPr>
        <w:rFonts w:hint="default"/>
      </w:rPr>
    </w:lvl>
    <w:lvl w:ilvl="4">
      <w:start w:val="1"/>
      <w:numFmt w:val="russianUpper"/>
      <w:pStyle w:val="51"/>
      <w:lvlText w:val="%1.%5"/>
      <w:lvlJc w:val="left"/>
      <w:pPr>
        <w:tabs>
          <w:tab w:val="num" w:pos="709"/>
        </w:tabs>
        <w:ind w:left="0" w:firstLine="0"/>
      </w:pPr>
      <w:rPr>
        <w:rFonts w:asciiTheme="minorHAnsi" w:hAnsiTheme="minorHAnsi" w:hint="default"/>
        <w:b w:val="0"/>
        <w:i/>
        <w:sz w:val="24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30" w15:restartNumberingAfterBreak="0">
    <w:nsid w:val="796152F5"/>
    <w:multiLevelType w:val="multilevel"/>
    <w:tmpl w:val="505C5054"/>
    <w:styleLink w:val="a0"/>
    <w:lvl w:ilvl="0">
      <w:start w:val="1"/>
      <w:numFmt w:val="none"/>
      <w:pStyle w:val="toc"/>
      <w:suff w:val="nothing"/>
      <w:lvlText w:val="%1"/>
      <w:lvlJc w:val="center"/>
      <w:pPr>
        <w:ind w:left="0" w:firstLine="288"/>
      </w:pPr>
      <w:rPr>
        <w:rFonts w:ascii="Times New Roman" w:hAnsi="Times New Roman" w:cs="Times New Roman" w:hint="default"/>
        <w:caps/>
        <w:smallCaps w:val="0"/>
        <w:vanish w:val="0"/>
        <w:sz w:val="32"/>
        <w:u w:color="4B4B4B" w:themeColor="text1"/>
      </w:rPr>
    </w:lvl>
    <w:lvl w:ilvl="1">
      <w:start w:val="1"/>
      <w:numFmt w:val="decimal"/>
      <w:pStyle w:val="a2"/>
      <w:suff w:val="space"/>
      <w:lvlText w:val="%2"/>
      <w:lvlJc w:val="left"/>
      <w:pPr>
        <w:ind w:left="0" w:firstLine="0"/>
      </w:pPr>
      <w:rPr>
        <w:rFonts w:ascii="Times New Roman" w:hAnsi="Times New Roman" w:hint="default"/>
        <w:sz w:val="32"/>
      </w:rPr>
    </w:lvl>
    <w:lvl w:ilvl="2">
      <w:start w:val="1"/>
      <w:numFmt w:val="decimal"/>
      <w:suff w:val="space"/>
      <w:lvlText w:val="%2.%3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decimal"/>
      <w:lvlText w:val="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1" w15:restartNumberingAfterBreak="0">
    <w:nsid w:val="7D196DCD"/>
    <w:multiLevelType w:val="multilevel"/>
    <w:tmpl w:val="78E2139C"/>
    <w:lvl w:ilvl="0">
      <w:start w:val="1"/>
      <w:numFmt w:val="decimal"/>
      <w:suff w:val="space"/>
      <w:lvlText w:val="%1)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suff w:val="space"/>
      <w:lvlText w:val="%2)"/>
      <w:lvlJc w:val="left"/>
      <w:pPr>
        <w:ind w:left="709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1418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2836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545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254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963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672" w:firstLine="0"/>
      </w:pPr>
      <w:rPr>
        <w:rFonts w:hint="default"/>
      </w:rPr>
    </w:lvl>
  </w:abstractNum>
  <w:num w:numId="1">
    <w:abstractNumId w:val="11"/>
  </w:num>
  <w:num w:numId="2">
    <w:abstractNumId w:val="8"/>
  </w:num>
  <w:num w:numId="3">
    <w:abstractNumId w:val="31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20"/>
  </w:num>
  <w:num w:numId="13">
    <w:abstractNumId w:val="17"/>
  </w:num>
  <w:num w:numId="1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0"/>
  </w:num>
  <w:num w:numId="1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9"/>
  </w:num>
  <w:num w:numId="18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2"/>
  </w:num>
  <w:num w:numId="22">
    <w:abstractNumId w:val="25"/>
  </w:num>
  <w:num w:numId="23">
    <w:abstractNumId w:val="13"/>
  </w:num>
  <w:num w:numId="24">
    <w:abstractNumId w:val="31"/>
  </w:num>
  <w:num w:numId="25">
    <w:abstractNumId w:val="26"/>
  </w:num>
  <w:num w:numId="26">
    <w:abstractNumId w:val="27"/>
    <w:lvlOverride w:ilvl="0">
      <w:lvl w:ilvl="0">
        <w:start w:val="1"/>
        <w:numFmt w:val="none"/>
        <w:pStyle w:val="toc"/>
        <w:suff w:val="nothing"/>
        <w:lvlText w:val="%1"/>
        <w:lvlJc w:val="center"/>
        <w:pPr>
          <w:ind w:left="0" w:firstLine="288"/>
        </w:pPr>
        <w:rPr>
          <w:rFonts w:ascii="Times New Roman" w:hAnsi="Times New Roman" w:cs="Times New Roman" w:hint="default"/>
          <w:caps/>
          <w:smallCaps w:val="0"/>
          <w:vanish w:val="0"/>
          <w:sz w:val="32"/>
          <w:u w:color="4B4B4B" w:themeColor="text1"/>
        </w:rPr>
      </w:lvl>
    </w:lvlOverride>
  </w:num>
  <w:num w:numId="2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0"/>
  </w:num>
  <w:num w:numId="29">
    <w:abstractNumId w:val="24"/>
  </w:num>
  <w:num w:numId="30">
    <w:abstractNumId w:val="16"/>
  </w:num>
  <w:num w:numId="3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5"/>
  </w:num>
  <w:num w:numId="33">
    <w:abstractNumId w:val="23"/>
  </w:num>
  <w:num w:numId="3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</w:num>
  <w:num w:numId="37">
    <w:abstractNumId w:val="18"/>
  </w:num>
  <w:num w:numId="38">
    <w:abstractNumId w:val="14"/>
  </w:num>
  <w:num w:numId="39">
    <w:abstractNumId w:val="19"/>
  </w:num>
  <w:num w:numId="40">
    <w:abstractNumId w:val="19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1">
    <w:abstractNumId w:val="21"/>
  </w:num>
  <w:num w:numId="42">
    <w:abstractNumId w:val="28"/>
  </w:num>
  <w:num w:numId="4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5"/>
  <w:displayBackgroundShape/>
  <w:attachedTemplate r:id="rId1"/>
  <w:stylePaneFormatFilter w:val="5524" w:allStyles="0" w:customStyles="0" w:latentStyles="1" w:stylesInUse="0" w:headingStyles="1" w:numberingStyles="0" w:tableStyles="0" w:directFormattingOnRuns="1" w:directFormattingOnParagraphs="0" w:directFormattingOnNumbering="1" w:directFormattingOnTables="0" w:clearFormatting="1" w:top3HeadingStyles="0" w:visibleStyles="1" w:alternateStyleNames="0"/>
  <w:stylePaneSortMethod w:val="0000"/>
  <w:defaultTabStop w:val="708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1CFE"/>
    <w:rsid w:val="000008FC"/>
    <w:rsid w:val="00017753"/>
    <w:rsid w:val="00057888"/>
    <w:rsid w:val="00070E17"/>
    <w:rsid w:val="00097F97"/>
    <w:rsid w:val="000A648B"/>
    <w:rsid w:val="000E7708"/>
    <w:rsid w:val="00165B2F"/>
    <w:rsid w:val="00216C7A"/>
    <w:rsid w:val="002C280E"/>
    <w:rsid w:val="002F06FF"/>
    <w:rsid w:val="0033449E"/>
    <w:rsid w:val="003509D8"/>
    <w:rsid w:val="00356F19"/>
    <w:rsid w:val="003850DE"/>
    <w:rsid w:val="003B63A5"/>
    <w:rsid w:val="003C0152"/>
    <w:rsid w:val="003E7852"/>
    <w:rsid w:val="003F69FD"/>
    <w:rsid w:val="00436540"/>
    <w:rsid w:val="0044501E"/>
    <w:rsid w:val="004E7971"/>
    <w:rsid w:val="004F53FC"/>
    <w:rsid w:val="00594352"/>
    <w:rsid w:val="005975AF"/>
    <w:rsid w:val="005B1771"/>
    <w:rsid w:val="005B3B7A"/>
    <w:rsid w:val="005B79D1"/>
    <w:rsid w:val="005C09F4"/>
    <w:rsid w:val="005E0E12"/>
    <w:rsid w:val="005E111A"/>
    <w:rsid w:val="0060792E"/>
    <w:rsid w:val="00617C4B"/>
    <w:rsid w:val="0063295C"/>
    <w:rsid w:val="006459FF"/>
    <w:rsid w:val="00652C01"/>
    <w:rsid w:val="0068055D"/>
    <w:rsid w:val="006D7017"/>
    <w:rsid w:val="00737821"/>
    <w:rsid w:val="00800EED"/>
    <w:rsid w:val="00891DB3"/>
    <w:rsid w:val="008F1E2E"/>
    <w:rsid w:val="00974591"/>
    <w:rsid w:val="009A4729"/>
    <w:rsid w:val="009C1B7C"/>
    <w:rsid w:val="009C49D2"/>
    <w:rsid w:val="009C6003"/>
    <w:rsid w:val="00A420EE"/>
    <w:rsid w:val="00A431D1"/>
    <w:rsid w:val="00A56D4E"/>
    <w:rsid w:val="00A83531"/>
    <w:rsid w:val="00A84768"/>
    <w:rsid w:val="00AA1D80"/>
    <w:rsid w:val="00AB758D"/>
    <w:rsid w:val="00B3154A"/>
    <w:rsid w:val="00B44A1F"/>
    <w:rsid w:val="00BB5407"/>
    <w:rsid w:val="00C54063"/>
    <w:rsid w:val="00C61CFE"/>
    <w:rsid w:val="00C81159"/>
    <w:rsid w:val="00D03FEB"/>
    <w:rsid w:val="00D05D39"/>
    <w:rsid w:val="00D6265A"/>
    <w:rsid w:val="00DB5970"/>
    <w:rsid w:val="00DF203F"/>
    <w:rsid w:val="00DF6329"/>
    <w:rsid w:val="00E078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228C6E5"/>
  <w15:chartTrackingRefBased/>
  <w15:docId w15:val="{B75A7F0F-1B8C-48C6-8BFD-85D7212C2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 w:qFormat="1"/>
    <w:lsdException w:name="List Number" w:semiHidden="1" w:unhideWhenUsed="1" w:qFormat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rsid w:val="00E078FA"/>
    <w:pPr>
      <w:spacing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3"/>
    <w:next w:val="a4"/>
    <w:link w:val="10"/>
    <w:uiPriority w:val="9"/>
    <w:qFormat/>
    <w:rsid w:val="00E078FA"/>
    <w:pPr>
      <w:keepNext/>
      <w:keepLines/>
      <w:pageBreakBefore/>
      <w:numPr>
        <w:numId w:val="17"/>
      </w:numPr>
      <w:spacing w:after="360" w:line="480" w:lineRule="auto"/>
      <w:jc w:val="center"/>
      <w:outlineLvl w:val="0"/>
    </w:pPr>
    <w:rPr>
      <w:rFonts w:eastAsiaTheme="majorEastAsia" w:cs="Times New Roman"/>
      <w:b/>
      <w:caps/>
      <w:sz w:val="32"/>
      <w:szCs w:val="32"/>
      <w:lang w:val="en-US"/>
    </w:rPr>
  </w:style>
  <w:style w:type="paragraph" w:styleId="21">
    <w:name w:val="heading 2"/>
    <w:basedOn w:val="a3"/>
    <w:next w:val="a5"/>
    <w:link w:val="22"/>
    <w:uiPriority w:val="9"/>
    <w:unhideWhenUsed/>
    <w:qFormat/>
    <w:rsid w:val="00E078FA"/>
    <w:pPr>
      <w:keepNext/>
      <w:keepLines/>
      <w:numPr>
        <w:ilvl w:val="1"/>
        <w:numId w:val="17"/>
      </w:numPr>
      <w:spacing w:before="240" w:after="360" w:line="360" w:lineRule="auto"/>
      <w:jc w:val="center"/>
      <w:outlineLvl w:val="1"/>
    </w:pPr>
    <w:rPr>
      <w:rFonts w:eastAsiaTheme="majorEastAsia" w:cs="Times New Roman"/>
      <w:b/>
      <w:sz w:val="32"/>
      <w:szCs w:val="26"/>
    </w:rPr>
  </w:style>
  <w:style w:type="paragraph" w:styleId="31">
    <w:name w:val="heading 3"/>
    <w:basedOn w:val="a3"/>
    <w:next w:val="a5"/>
    <w:link w:val="32"/>
    <w:uiPriority w:val="9"/>
    <w:unhideWhenUsed/>
    <w:qFormat/>
    <w:rsid w:val="00E078FA"/>
    <w:pPr>
      <w:keepNext/>
      <w:keepLines/>
      <w:numPr>
        <w:ilvl w:val="2"/>
        <w:numId w:val="17"/>
      </w:numPr>
      <w:spacing w:before="240" w:after="240" w:line="360" w:lineRule="auto"/>
      <w:outlineLvl w:val="2"/>
    </w:pPr>
    <w:rPr>
      <w:rFonts w:eastAsiaTheme="majorEastAsia" w:cs="Times New Roman"/>
      <w:b/>
      <w:szCs w:val="24"/>
    </w:rPr>
  </w:style>
  <w:style w:type="paragraph" w:styleId="41">
    <w:name w:val="heading 4"/>
    <w:basedOn w:val="a3"/>
    <w:next w:val="a5"/>
    <w:link w:val="42"/>
    <w:uiPriority w:val="9"/>
    <w:unhideWhenUsed/>
    <w:qFormat/>
    <w:rsid w:val="00E078FA"/>
    <w:pPr>
      <w:keepNext/>
      <w:keepLines/>
      <w:numPr>
        <w:ilvl w:val="3"/>
        <w:numId w:val="17"/>
      </w:numPr>
      <w:spacing w:before="120" w:after="120" w:line="360" w:lineRule="auto"/>
      <w:outlineLvl w:val="3"/>
    </w:pPr>
    <w:rPr>
      <w:rFonts w:eastAsiaTheme="majorEastAsia" w:cs="Times New Roman"/>
      <w:b/>
      <w:iCs/>
      <w:lang w:val="en-US"/>
    </w:rPr>
  </w:style>
  <w:style w:type="paragraph" w:styleId="51">
    <w:name w:val="heading 5"/>
    <w:basedOn w:val="a3"/>
    <w:next w:val="a4"/>
    <w:link w:val="52"/>
    <w:uiPriority w:val="9"/>
    <w:unhideWhenUsed/>
    <w:qFormat/>
    <w:rsid w:val="00E078FA"/>
    <w:pPr>
      <w:keepNext/>
      <w:keepLines/>
      <w:numPr>
        <w:ilvl w:val="4"/>
        <w:numId w:val="17"/>
      </w:numPr>
      <w:spacing w:before="120" w:after="0"/>
      <w:outlineLvl w:val="4"/>
    </w:pPr>
    <w:rPr>
      <w:rFonts w:eastAsiaTheme="majorEastAsia" w:cs="Times New Roman"/>
      <w:i/>
      <w:sz w:val="24"/>
      <w:lang w:val="en-US"/>
    </w:rPr>
  </w:style>
  <w:style w:type="paragraph" w:styleId="6">
    <w:name w:val="heading 6"/>
    <w:basedOn w:val="a3"/>
    <w:next w:val="a3"/>
    <w:link w:val="60"/>
    <w:uiPriority w:val="9"/>
    <w:unhideWhenUsed/>
    <w:rsid w:val="000008FC"/>
    <w:pPr>
      <w:keepNext/>
      <w:keepLines/>
      <w:numPr>
        <w:ilvl w:val="5"/>
        <w:numId w:val="17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3"/>
    <w:next w:val="a3"/>
    <w:link w:val="70"/>
    <w:uiPriority w:val="9"/>
    <w:unhideWhenUsed/>
    <w:rsid w:val="000008FC"/>
    <w:pPr>
      <w:keepNext/>
      <w:keepLines/>
      <w:numPr>
        <w:ilvl w:val="6"/>
        <w:numId w:val="17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unhideWhenUsed/>
    <w:rsid w:val="000008FC"/>
    <w:pPr>
      <w:keepNext/>
      <w:keepLines/>
      <w:numPr>
        <w:ilvl w:val="7"/>
        <w:numId w:val="17"/>
      </w:numPr>
      <w:spacing w:before="40" w:after="0"/>
      <w:outlineLvl w:val="7"/>
    </w:pPr>
    <w:rPr>
      <w:rFonts w:asciiTheme="majorHAnsi" w:eastAsiaTheme="majorEastAsia" w:hAnsiTheme="majorHAnsi" w:cstheme="majorBidi"/>
      <w:color w:val="666666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unhideWhenUsed/>
    <w:rsid w:val="000008FC"/>
    <w:pPr>
      <w:keepNext/>
      <w:keepLines/>
      <w:numPr>
        <w:ilvl w:val="8"/>
        <w:numId w:val="17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666666" w:themeColor="text1" w:themeTint="D8"/>
      <w:sz w:val="21"/>
      <w:szCs w:val="21"/>
    </w:rPr>
  </w:style>
  <w:style w:type="character" w:default="1" w:styleId="a6">
    <w:name w:val="Default Paragraph Font"/>
    <w:uiPriority w:val="1"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0">
    <w:name w:val="Заголовок 1 Знак"/>
    <w:basedOn w:val="a6"/>
    <w:link w:val="1"/>
    <w:uiPriority w:val="9"/>
    <w:rsid w:val="00E078FA"/>
    <w:rPr>
      <w:rFonts w:ascii="Times New Roman" w:eastAsiaTheme="majorEastAsia" w:hAnsi="Times New Roman" w:cs="Times New Roman"/>
      <w:b/>
      <w:caps/>
      <w:sz w:val="32"/>
      <w:szCs w:val="32"/>
      <w:lang w:val="en-US"/>
    </w:rPr>
  </w:style>
  <w:style w:type="character" w:customStyle="1" w:styleId="22">
    <w:name w:val="Заголовок 2 Знак"/>
    <w:basedOn w:val="a6"/>
    <w:link w:val="21"/>
    <w:uiPriority w:val="9"/>
    <w:rsid w:val="00E078FA"/>
    <w:rPr>
      <w:rFonts w:ascii="Times New Roman" w:eastAsiaTheme="majorEastAsia" w:hAnsi="Times New Roman" w:cs="Times New Roman"/>
      <w:b/>
      <w:sz w:val="32"/>
      <w:szCs w:val="26"/>
    </w:rPr>
  </w:style>
  <w:style w:type="character" w:customStyle="1" w:styleId="32">
    <w:name w:val="Заголовок 3 Знак"/>
    <w:basedOn w:val="a6"/>
    <w:link w:val="31"/>
    <w:uiPriority w:val="9"/>
    <w:rsid w:val="00E078FA"/>
    <w:rPr>
      <w:rFonts w:ascii="Times New Roman" w:eastAsiaTheme="majorEastAsia" w:hAnsi="Times New Roman" w:cs="Times New Roman"/>
      <w:b/>
      <w:sz w:val="28"/>
      <w:szCs w:val="24"/>
    </w:rPr>
  </w:style>
  <w:style w:type="character" w:customStyle="1" w:styleId="52">
    <w:name w:val="Заголовок 5 Знак"/>
    <w:basedOn w:val="a6"/>
    <w:link w:val="51"/>
    <w:uiPriority w:val="9"/>
    <w:rsid w:val="00E078FA"/>
    <w:rPr>
      <w:rFonts w:ascii="Times New Roman" w:eastAsiaTheme="majorEastAsia" w:hAnsi="Times New Roman" w:cs="Times New Roman"/>
      <w:i/>
      <w:sz w:val="24"/>
      <w:lang w:val="en-US"/>
    </w:rPr>
  </w:style>
  <w:style w:type="paragraph" w:styleId="a9">
    <w:name w:val="List Paragraph"/>
    <w:basedOn w:val="a3"/>
    <w:uiPriority w:val="34"/>
    <w:rsid w:val="00800EED"/>
    <w:pPr>
      <w:ind w:left="720"/>
      <w:contextualSpacing/>
    </w:pPr>
  </w:style>
  <w:style w:type="paragraph" w:customStyle="1" w:styleId="nontoc">
    <w:name w:val="Ненумерованный заголовок(nontoc)"/>
    <w:basedOn w:val="1"/>
    <w:next w:val="a4"/>
    <w:link w:val="nontoc0"/>
    <w:qFormat/>
    <w:rsid w:val="00E078FA"/>
    <w:pPr>
      <w:numPr>
        <w:numId w:val="0"/>
      </w:numPr>
    </w:pPr>
  </w:style>
  <w:style w:type="character" w:styleId="aa">
    <w:name w:val="Placeholder Text"/>
    <w:basedOn w:val="a6"/>
    <w:uiPriority w:val="99"/>
    <w:semiHidden/>
    <w:rsid w:val="0068055D"/>
    <w:rPr>
      <w:color w:val="808080"/>
    </w:rPr>
  </w:style>
  <w:style w:type="character" w:customStyle="1" w:styleId="nontoc0">
    <w:name w:val="Ненумерованный заголовок(nontoc) Знак"/>
    <w:basedOn w:val="10"/>
    <w:link w:val="nontoc"/>
    <w:rsid w:val="00E078FA"/>
    <w:rPr>
      <w:rFonts w:ascii="Times New Roman" w:eastAsiaTheme="majorEastAsia" w:hAnsi="Times New Roman" w:cs="Times New Roman"/>
      <w:b/>
      <w:caps/>
      <w:sz w:val="32"/>
      <w:szCs w:val="32"/>
      <w:lang w:val="en-US"/>
    </w:rPr>
  </w:style>
  <w:style w:type="paragraph" w:styleId="ab">
    <w:name w:val="header"/>
    <w:basedOn w:val="a3"/>
    <w:link w:val="ac"/>
    <w:uiPriority w:val="99"/>
    <w:unhideWhenUsed/>
    <w:rsid w:val="0068055D"/>
    <w:pPr>
      <w:tabs>
        <w:tab w:val="center" w:pos="4677"/>
        <w:tab w:val="right" w:pos="9355"/>
      </w:tabs>
      <w:spacing w:after="0"/>
    </w:pPr>
  </w:style>
  <w:style w:type="character" w:customStyle="1" w:styleId="ac">
    <w:name w:val="Верхний колонтитул Знак"/>
    <w:basedOn w:val="a6"/>
    <w:link w:val="ab"/>
    <w:uiPriority w:val="99"/>
    <w:rsid w:val="0068055D"/>
    <w:rPr>
      <w:rFonts w:ascii="Times New Roman" w:hAnsi="Times New Roman"/>
      <w:sz w:val="28"/>
    </w:rPr>
  </w:style>
  <w:style w:type="paragraph" w:styleId="ad">
    <w:name w:val="footer"/>
    <w:basedOn w:val="a3"/>
    <w:link w:val="ae"/>
    <w:uiPriority w:val="99"/>
    <w:unhideWhenUsed/>
    <w:rsid w:val="0068055D"/>
    <w:pPr>
      <w:tabs>
        <w:tab w:val="center" w:pos="4677"/>
        <w:tab w:val="right" w:pos="9355"/>
      </w:tabs>
      <w:spacing w:after="0"/>
    </w:pPr>
  </w:style>
  <w:style w:type="character" w:customStyle="1" w:styleId="ae">
    <w:name w:val="Нижний колонтитул Знак"/>
    <w:basedOn w:val="a6"/>
    <w:link w:val="ad"/>
    <w:uiPriority w:val="99"/>
    <w:rsid w:val="0068055D"/>
    <w:rPr>
      <w:rFonts w:ascii="Times New Roman" w:hAnsi="Times New Roman"/>
      <w:sz w:val="28"/>
    </w:rPr>
  </w:style>
  <w:style w:type="paragraph" w:styleId="a1">
    <w:name w:val="List Number"/>
    <w:basedOn w:val="a3"/>
    <w:uiPriority w:val="99"/>
    <w:unhideWhenUsed/>
    <w:qFormat/>
    <w:rsid w:val="0068055D"/>
    <w:pPr>
      <w:numPr>
        <w:numId w:val="42"/>
      </w:numPr>
      <w:spacing w:before="240" w:after="240" w:line="360" w:lineRule="auto"/>
      <w:contextualSpacing/>
    </w:pPr>
  </w:style>
  <w:style w:type="paragraph" w:styleId="20">
    <w:name w:val="List Number 2"/>
    <w:basedOn w:val="a3"/>
    <w:uiPriority w:val="99"/>
    <w:unhideWhenUsed/>
    <w:rsid w:val="0068055D"/>
    <w:pPr>
      <w:numPr>
        <w:ilvl w:val="1"/>
        <w:numId w:val="42"/>
      </w:numPr>
      <w:spacing w:line="336" w:lineRule="auto"/>
      <w:contextualSpacing/>
    </w:pPr>
  </w:style>
  <w:style w:type="paragraph" w:styleId="30">
    <w:name w:val="List Number 3"/>
    <w:basedOn w:val="a3"/>
    <w:uiPriority w:val="99"/>
    <w:unhideWhenUsed/>
    <w:rsid w:val="0068055D"/>
    <w:pPr>
      <w:numPr>
        <w:ilvl w:val="2"/>
        <w:numId w:val="42"/>
      </w:numPr>
      <w:spacing w:line="312" w:lineRule="auto"/>
      <w:contextualSpacing/>
    </w:pPr>
  </w:style>
  <w:style w:type="paragraph" w:styleId="40">
    <w:name w:val="List Number 4"/>
    <w:basedOn w:val="a3"/>
    <w:uiPriority w:val="99"/>
    <w:unhideWhenUsed/>
    <w:rsid w:val="0068055D"/>
    <w:pPr>
      <w:numPr>
        <w:ilvl w:val="3"/>
        <w:numId w:val="42"/>
      </w:numPr>
      <w:spacing w:line="300" w:lineRule="auto"/>
      <w:contextualSpacing/>
    </w:pPr>
  </w:style>
  <w:style w:type="character" w:customStyle="1" w:styleId="42">
    <w:name w:val="Заголовок 4 Знак"/>
    <w:basedOn w:val="a6"/>
    <w:link w:val="41"/>
    <w:uiPriority w:val="9"/>
    <w:rsid w:val="00E078FA"/>
    <w:rPr>
      <w:rFonts w:ascii="Times New Roman" w:eastAsiaTheme="majorEastAsia" w:hAnsi="Times New Roman" w:cs="Times New Roman"/>
      <w:b/>
      <w:iCs/>
      <w:sz w:val="28"/>
      <w:lang w:val="en-US"/>
    </w:rPr>
  </w:style>
  <w:style w:type="paragraph" w:styleId="a4">
    <w:name w:val="Body Text"/>
    <w:basedOn w:val="a3"/>
    <w:link w:val="af"/>
    <w:uiPriority w:val="99"/>
    <w:unhideWhenUsed/>
    <w:qFormat/>
    <w:rsid w:val="00E078FA"/>
    <w:pPr>
      <w:spacing w:before="240" w:after="120" w:line="360" w:lineRule="auto"/>
      <w:contextualSpacing/>
      <w:jc w:val="both"/>
    </w:pPr>
  </w:style>
  <w:style w:type="character" w:customStyle="1" w:styleId="af">
    <w:name w:val="Основной текст Знак"/>
    <w:basedOn w:val="a6"/>
    <w:link w:val="a4"/>
    <w:uiPriority w:val="99"/>
    <w:rsid w:val="00E078FA"/>
    <w:rPr>
      <w:rFonts w:ascii="Times New Roman" w:hAnsi="Times New Roman"/>
      <w:sz w:val="28"/>
    </w:rPr>
  </w:style>
  <w:style w:type="character" w:customStyle="1" w:styleId="60">
    <w:name w:val="Заголовок 6 Знак"/>
    <w:basedOn w:val="a6"/>
    <w:link w:val="6"/>
    <w:uiPriority w:val="9"/>
    <w:rsid w:val="000008FC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70">
    <w:name w:val="Заголовок 7 Знак"/>
    <w:basedOn w:val="a6"/>
    <w:link w:val="7"/>
    <w:uiPriority w:val="9"/>
    <w:rsid w:val="000008FC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80">
    <w:name w:val="Заголовок 8 Знак"/>
    <w:basedOn w:val="a6"/>
    <w:link w:val="8"/>
    <w:uiPriority w:val="9"/>
    <w:rsid w:val="000008FC"/>
    <w:rPr>
      <w:rFonts w:asciiTheme="majorHAnsi" w:eastAsiaTheme="majorEastAsia" w:hAnsiTheme="majorHAnsi" w:cstheme="majorBidi"/>
      <w:color w:val="666666" w:themeColor="text1" w:themeTint="D8"/>
      <w:sz w:val="21"/>
      <w:szCs w:val="21"/>
    </w:rPr>
  </w:style>
  <w:style w:type="character" w:customStyle="1" w:styleId="90">
    <w:name w:val="Заголовок 9 Знак"/>
    <w:basedOn w:val="a6"/>
    <w:link w:val="9"/>
    <w:uiPriority w:val="9"/>
    <w:rsid w:val="000008FC"/>
    <w:rPr>
      <w:rFonts w:asciiTheme="majorHAnsi" w:eastAsiaTheme="majorEastAsia" w:hAnsiTheme="majorHAnsi" w:cstheme="majorBidi"/>
      <w:i/>
      <w:iCs/>
      <w:color w:val="666666" w:themeColor="text1" w:themeTint="D8"/>
      <w:sz w:val="21"/>
      <w:szCs w:val="21"/>
    </w:rPr>
  </w:style>
  <w:style w:type="paragraph" w:customStyle="1" w:styleId="toc">
    <w:name w:val="Ненумерованный заголовок (toc)"/>
    <w:basedOn w:val="1"/>
    <w:next w:val="a4"/>
    <w:link w:val="toc0"/>
    <w:qFormat/>
    <w:rsid w:val="00E078FA"/>
    <w:pPr>
      <w:numPr>
        <w:numId w:val="26"/>
      </w:numPr>
      <w:ind w:firstLine="0"/>
    </w:pPr>
  </w:style>
  <w:style w:type="paragraph" w:styleId="a2">
    <w:name w:val="TOC Heading"/>
    <w:basedOn w:val="nontoc"/>
    <w:next w:val="a3"/>
    <w:uiPriority w:val="39"/>
    <w:unhideWhenUsed/>
    <w:rsid w:val="0068055D"/>
    <w:pPr>
      <w:numPr>
        <w:ilvl w:val="1"/>
        <w:numId w:val="26"/>
      </w:numPr>
    </w:pPr>
    <w:rPr>
      <w:lang w:eastAsia="ru-RU"/>
    </w:rPr>
  </w:style>
  <w:style w:type="paragraph" w:styleId="af0">
    <w:name w:val="caption"/>
    <w:basedOn w:val="a3"/>
    <w:uiPriority w:val="35"/>
    <w:unhideWhenUsed/>
    <w:rsid w:val="0063295C"/>
    <w:pPr>
      <w:spacing w:before="120" w:after="200"/>
      <w:contextualSpacing/>
      <w:jc w:val="both"/>
    </w:pPr>
    <w:rPr>
      <w:iCs/>
      <w:color w:val="4B4B4B" w:themeColor="text1"/>
      <w:sz w:val="24"/>
      <w:szCs w:val="18"/>
      <w:lang w:val="en-US"/>
    </w:rPr>
  </w:style>
  <w:style w:type="paragraph" w:styleId="50">
    <w:name w:val="List Number 5"/>
    <w:basedOn w:val="a3"/>
    <w:uiPriority w:val="99"/>
    <w:semiHidden/>
    <w:unhideWhenUsed/>
    <w:rsid w:val="0068055D"/>
    <w:pPr>
      <w:numPr>
        <w:ilvl w:val="4"/>
        <w:numId w:val="42"/>
      </w:numPr>
      <w:contextualSpacing/>
    </w:pPr>
  </w:style>
  <w:style w:type="paragraph" w:styleId="a">
    <w:name w:val="List Bullet"/>
    <w:basedOn w:val="a3"/>
    <w:uiPriority w:val="99"/>
    <w:unhideWhenUsed/>
    <w:qFormat/>
    <w:rsid w:val="005C09F4"/>
    <w:pPr>
      <w:numPr>
        <w:numId w:val="43"/>
      </w:numPr>
      <w:spacing w:line="360" w:lineRule="auto"/>
      <w:contextualSpacing/>
    </w:pPr>
    <w:rPr>
      <w:lang w:eastAsia="ru-RU"/>
    </w:rPr>
  </w:style>
  <w:style w:type="numbering" w:customStyle="1" w:styleId="a0">
    <w:name w:val="Нумерованные заголовки"/>
    <w:uiPriority w:val="99"/>
    <w:rsid w:val="000008FC"/>
    <w:pPr>
      <w:numPr>
        <w:numId w:val="15"/>
      </w:numPr>
    </w:pPr>
  </w:style>
  <w:style w:type="paragraph" w:styleId="2">
    <w:name w:val="List Bullet 2"/>
    <w:basedOn w:val="a3"/>
    <w:uiPriority w:val="99"/>
    <w:unhideWhenUsed/>
    <w:rsid w:val="0068055D"/>
    <w:pPr>
      <w:numPr>
        <w:ilvl w:val="1"/>
        <w:numId w:val="43"/>
      </w:numPr>
      <w:spacing w:line="276" w:lineRule="auto"/>
      <w:contextualSpacing/>
    </w:pPr>
    <w:rPr>
      <w:lang w:eastAsia="ru-RU"/>
    </w:rPr>
  </w:style>
  <w:style w:type="character" w:customStyle="1" w:styleId="toc0">
    <w:name w:val="Ненумерованный заголовок (toc) Знак"/>
    <w:basedOn w:val="a6"/>
    <w:link w:val="toc"/>
    <w:rsid w:val="00E078FA"/>
    <w:rPr>
      <w:rFonts w:ascii="Times New Roman" w:eastAsiaTheme="majorEastAsia" w:hAnsi="Times New Roman" w:cs="Times New Roman"/>
      <w:b/>
      <w:caps/>
      <w:sz w:val="32"/>
      <w:szCs w:val="32"/>
      <w:lang w:val="en-US"/>
    </w:rPr>
  </w:style>
  <w:style w:type="paragraph" w:styleId="3">
    <w:name w:val="List Bullet 3"/>
    <w:basedOn w:val="a3"/>
    <w:uiPriority w:val="99"/>
    <w:unhideWhenUsed/>
    <w:rsid w:val="0068055D"/>
    <w:pPr>
      <w:numPr>
        <w:ilvl w:val="2"/>
        <w:numId w:val="43"/>
      </w:numPr>
      <w:spacing w:line="276" w:lineRule="auto"/>
      <w:contextualSpacing/>
    </w:pPr>
    <w:rPr>
      <w:lang w:eastAsia="ru-RU"/>
    </w:rPr>
  </w:style>
  <w:style w:type="paragraph" w:styleId="4">
    <w:name w:val="List Bullet 4"/>
    <w:basedOn w:val="a3"/>
    <w:uiPriority w:val="99"/>
    <w:unhideWhenUsed/>
    <w:rsid w:val="0068055D"/>
    <w:pPr>
      <w:numPr>
        <w:ilvl w:val="3"/>
        <w:numId w:val="43"/>
      </w:numPr>
      <w:spacing w:line="276" w:lineRule="auto"/>
      <w:contextualSpacing/>
    </w:pPr>
    <w:rPr>
      <w:lang w:eastAsia="ru-RU"/>
    </w:rPr>
  </w:style>
  <w:style w:type="paragraph" w:styleId="5">
    <w:name w:val="List Bullet 5"/>
    <w:basedOn w:val="a3"/>
    <w:uiPriority w:val="99"/>
    <w:unhideWhenUsed/>
    <w:rsid w:val="0068055D"/>
    <w:pPr>
      <w:numPr>
        <w:ilvl w:val="4"/>
        <w:numId w:val="43"/>
      </w:numPr>
      <w:spacing w:line="276" w:lineRule="auto"/>
      <w:contextualSpacing/>
    </w:pPr>
    <w:rPr>
      <w:lang w:eastAsia="ru-RU"/>
    </w:rPr>
  </w:style>
  <w:style w:type="paragraph" w:styleId="23">
    <w:name w:val="toc 2"/>
    <w:basedOn w:val="a3"/>
    <w:autoRedefine/>
    <w:uiPriority w:val="39"/>
    <w:unhideWhenUsed/>
    <w:rsid w:val="0068055D"/>
    <w:pPr>
      <w:spacing w:before="120" w:after="100" w:line="360" w:lineRule="auto"/>
      <w:ind w:left="284"/>
      <w:contextualSpacing/>
      <w:jc w:val="both"/>
    </w:pPr>
    <w:rPr>
      <w:color w:val="545454" w:themeColor="text1" w:themeTint="F2"/>
      <w:lang w:val="en-US"/>
    </w:rPr>
  </w:style>
  <w:style w:type="paragraph" w:styleId="11">
    <w:name w:val="toc 1"/>
    <w:basedOn w:val="a3"/>
    <w:autoRedefine/>
    <w:uiPriority w:val="39"/>
    <w:unhideWhenUsed/>
    <w:rsid w:val="005B79D1"/>
    <w:pPr>
      <w:tabs>
        <w:tab w:val="right" w:leader="dot" w:pos="9345"/>
      </w:tabs>
      <w:spacing w:before="120" w:after="100" w:line="360" w:lineRule="auto"/>
      <w:contextualSpacing/>
      <w:jc w:val="both"/>
    </w:pPr>
    <w:rPr>
      <w:b/>
      <w:color w:val="171717" w:themeColor="background2" w:themeShade="1A"/>
      <w:lang w:val="en-US"/>
    </w:rPr>
  </w:style>
  <w:style w:type="paragraph" w:styleId="33">
    <w:name w:val="toc 3"/>
    <w:basedOn w:val="a3"/>
    <w:autoRedefine/>
    <w:uiPriority w:val="39"/>
    <w:unhideWhenUsed/>
    <w:rsid w:val="0068055D"/>
    <w:pPr>
      <w:spacing w:before="120" w:after="100" w:line="360" w:lineRule="auto"/>
      <w:ind w:left="567"/>
      <w:contextualSpacing/>
      <w:jc w:val="both"/>
    </w:pPr>
    <w:rPr>
      <w:color w:val="545454" w:themeColor="text1" w:themeTint="F2"/>
      <w:lang w:val="en-US"/>
    </w:rPr>
  </w:style>
  <w:style w:type="character" w:styleId="af1">
    <w:name w:val="Hyperlink"/>
    <w:basedOn w:val="a6"/>
    <w:uiPriority w:val="99"/>
    <w:unhideWhenUsed/>
    <w:rsid w:val="000008FC"/>
    <w:rPr>
      <w:color w:val="0563C1" w:themeColor="hyperlink"/>
      <w:u w:val="single"/>
    </w:rPr>
  </w:style>
  <w:style w:type="paragraph" w:customStyle="1" w:styleId="af2">
    <w:name w:val="Содержимое Рисунка"/>
    <w:basedOn w:val="a3"/>
    <w:next w:val="ad"/>
    <w:rsid w:val="003F69FD"/>
    <w:pPr>
      <w:spacing w:after="0"/>
      <w:jc w:val="center"/>
    </w:pPr>
    <w:rPr>
      <w:sz w:val="24"/>
    </w:rPr>
  </w:style>
  <w:style w:type="paragraph" w:customStyle="1" w:styleId="af3">
    <w:name w:val="Название рисунка"/>
    <w:basedOn w:val="a3"/>
    <w:link w:val="af4"/>
    <w:qFormat/>
    <w:rsid w:val="0068055D"/>
    <w:pPr>
      <w:keepLines/>
      <w:spacing w:after="240"/>
      <w:jc w:val="center"/>
    </w:pPr>
    <w:rPr>
      <w:sz w:val="24"/>
    </w:rPr>
  </w:style>
  <w:style w:type="character" w:customStyle="1" w:styleId="af4">
    <w:name w:val="Название рисунка Знак"/>
    <w:basedOn w:val="a6"/>
    <w:link w:val="af3"/>
    <w:rsid w:val="0068055D"/>
    <w:rPr>
      <w:rFonts w:ascii="Times New Roman" w:hAnsi="Times New Roman"/>
      <w:sz w:val="24"/>
    </w:rPr>
  </w:style>
  <w:style w:type="paragraph" w:styleId="af5">
    <w:name w:val="table of figures"/>
    <w:basedOn w:val="a3"/>
    <w:next w:val="a3"/>
    <w:uiPriority w:val="99"/>
    <w:unhideWhenUsed/>
    <w:rsid w:val="00017753"/>
    <w:pPr>
      <w:spacing w:after="0"/>
    </w:pPr>
  </w:style>
  <w:style w:type="paragraph" w:customStyle="1" w:styleId="af6">
    <w:name w:val="Формулы и уравнения"/>
    <w:basedOn w:val="a3"/>
    <w:next w:val="a4"/>
    <w:qFormat/>
    <w:rsid w:val="00652C01"/>
    <w:pPr>
      <w:spacing w:after="0"/>
      <w:contextualSpacing/>
      <w:jc w:val="center"/>
    </w:pPr>
    <w:rPr>
      <w:rFonts w:ascii="Cambria Math" w:hAnsi="Cambria Math"/>
      <w:i/>
      <w:lang w:val="en-US"/>
    </w:rPr>
  </w:style>
  <w:style w:type="table" w:styleId="af7">
    <w:name w:val="Table Grid"/>
    <w:basedOn w:val="a7"/>
    <w:uiPriority w:val="39"/>
    <w:rsid w:val="003850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8">
    <w:name w:val="Название таблицы"/>
    <w:basedOn w:val="a4"/>
    <w:next w:val="a4"/>
    <w:link w:val="af9"/>
    <w:qFormat/>
    <w:rsid w:val="005B79D1"/>
    <w:pPr>
      <w:keepLines/>
      <w:spacing w:after="0" w:line="240" w:lineRule="auto"/>
    </w:pPr>
    <w:rPr>
      <w:sz w:val="24"/>
    </w:rPr>
  </w:style>
  <w:style w:type="character" w:customStyle="1" w:styleId="af9">
    <w:name w:val="Название таблицы Знак"/>
    <w:basedOn w:val="af"/>
    <w:link w:val="af8"/>
    <w:rsid w:val="005B79D1"/>
    <w:rPr>
      <w:rFonts w:ascii="Times New Roman" w:hAnsi="Times New Roman"/>
      <w:sz w:val="24"/>
    </w:rPr>
  </w:style>
  <w:style w:type="paragraph" w:customStyle="1" w:styleId="a5">
    <w:name w:val="Абзац"/>
    <w:basedOn w:val="a4"/>
    <w:link w:val="afa"/>
    <w:qFormat/>
    <w:rsid w:val="00E078FA"/>
    <w:pPr>
      <w:ind w:firstLine="709"/>
    </w:pPr>
  </w:style>
  <w:style w:type="paragraph" w:styleId="afb">
    <w:name w:val="Bibliography"/>
    <w:basedOn w:val="a3"/>
    <w:next w:val="a3"/>
    <w:uiPriority w:val="37"/>
    <w:unhideWhenUsed/>
    <w:rsid w:val="00617C4B"/>
  </w:style>
  <w:style w:type="character" w:customStyle="1" w:styleId="afa">
    <w:name w:val="Абзац Знак"/>
    <w:basedOn w:val="af"/>
    <w:link w:val="a5"/>
    <w:rsid w:val="00E078FA"/>
    <w:rPr>
      <w:rFonts w:ascii="Times New Roman" w:hAnsi="Times New Roman"/>
      <w:sz w:val="28"/>
    </w:rPr>
  </w:style>
  <w:style w:type="table" w:styleId="12">
    <w:name w:val="Plain Table 1"/>
    <w:basedOn w:val="a7"/>
    <w:uiPriority w:val="41"/>
    <w:rsid w:val="00DF203F"/>
    <w:pPr>
      <w:spacing w:after="0" w:line="240" w:lineRule="auto"/>
    </w:pPr>
    <w:tblPr>
      <w:tblStyleRowBandSize w:val="1"/>
      <w:tblStyleColBandSize w:val="1"/>
      <w:tblBorders>
        <w:top w:val="single" w:sz="4" w:space="0" w:color="C8C8A1" w:themeColor="background1" w:themeShade="BF"/>
        <w:left w:val="single" w:sz="4" w:space="0" w:color="C8C8A1" w:themeColor="background1" w:themeShade="BF"/>
        <w:bottom w:val="single" w:sz="4" w:space="0" w:color="C8C8A1" w:themeColor="background1" w:themeShade="BF"/>
        <w:right w:val="single" w:sz="4" w:space="0" w:color="C8C8A1" w:themeColor="background1" w:themeShade="BF"/>
        <w:insideH w:val="single" w:sz="4" w:space="0" w:color="C8C8A1" w:themeColor="background1" w:themeShade="BF"/>
        <w:insideV w:val="single" w:sz="4" w:space="0" w:color="C8C8A1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C8C8A1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CECDE" w:themeFill="background1" w:themeFillShade="F2"/>
      </w:tcPr>
    </w:tblStylePr>
    <w:tblStylePr w:type="band1Horz">
      <w:tblPr/>
      <w:tcPr>
        <w:shd w:val="clear" w:color="auto" w:fill="ECECDE" w:themeFill="background1" w:themeFillShade="F2"/>
      </w:tcPr>
    </w:tblStylePr>
  </w:style>
  <w:style w:type="paragraph" w:styleId="afc">
    <w:name w:val="Title"/>
    <w:basedOn w:val="a3"/>
    <w:next w:val="a3"/>
    <w:link w:val="afd"/>
    <w:uiPriority w:val="10"/>
    <w:rsid w:val="00C61CFE"/>
    <w:pPr>
      <w:spacing w:after="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d">
    <w:name w:val="Заголовок Знак"/>
    <w:basedOn w:val="a6"/>
    <w:link w:val="afc"/>
    <w:uiPriority w:val="10"/>
    <w:rsid w:val="00C61CF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fe">
    <w:name w:val="Intense Quote"/>
    <w:basedOn w:val="a3"/>
    <w:next w:val="a3"/>
    <w:link w:val="aff"/>
    <w:uiPriority w:val="30"/>
    <w:rsid w:val="005B79D1"/>
    <w:pPr>
      <w:pBdr>
        <w:top w:val="single" w:sz="4" w:space="10" w:color="9B9797"/>
        <w:bottom w:val="single" w:sz="4" w:space="10" w:color="9B9797"/>
      </w:pBdr>
      <w:spacing w:before="120" w:after="120"/>
      <w:jc w:val="center"/>
    </w:pPr>
    <w:rPr>
      <w:rFonts w:ascii="Courier New" w:hAnsi="Courier New"/>
      <w:iCs/>
    </w:rPr>
  </w:style>
  <w:style w:type="character" w:customStyle="1" w:styleId="aff">
    <w:name w:val="Выделенная цитата Знак"/>
    <w:basedOn w:val="a6"/>
    <w:link w:val="afe"/>
    <w:uiPriority w:val="30"/>
    <w:rsid w:val="005B79D1"/>
    <w:rPr>
      <w:rFonts w:ascii="Courier New" w:hAnsi="Courier New"/>
      <w:iCs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638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0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8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1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ernando\Documents\&#1053;&#1072;&#1089;&#1090;&#1088;&#1072;&#1080;&#1074;&#1072;&#1077;&#1084;&#1099;&#1077;%20&#1096;&#1072;&#1073;&#1083;&#1086;&#1085;&#1099;%20Office\release\&#1043;&#1054;&#1057;&#1058;%20&#1073;&#1077;&#1079;%20&#1088;&#1072;&#1084;&#1086;&#1082;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6595EC2F3D9A4643811256C9B0674ED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B7EE757-0BA7-45BD-A954-5220F2BDCFE5}"/>
      </w:docPartPr>
      <w:docPartBody>
        <w:p w:rsidR="00322268" w:rsidRDefault="00EC5CB3" w:rsidP="00EC5CB3">
          <w:pPr>
            <w:pStyle w:val="6595EC2F3D9A4643811256C9B0674ED3"/>
          </w:pPr>
          <w:r w:rsidRPr="007313BB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AF7A4B-1283-463F-BB75-D47A5800D029}"/>
      </w:docPartPr>
      <w:docPartBody>
        <w:p w:rsidR="00705052" w:rsidRDefault="00705052"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C479B353824B0AB0FCE5E23B73E07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5D6EBFA-5C1A-4A22-B08E-BBD3ACA55282}"/>
      </w:docPartPr>
      <w:docPartBody>
        <w:p w:rsidR="00705052" w:rsidRDefault="00705052" w:rsidP="00705052">
          <w:pPr>
            <w:pStyle w:val="A5C479B353824B0AB0FCE5E23B73E07F5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2025C7A71F6245949F25FF802C5B822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34791D5-0D76-4A7F-8E7C-D5ACC7097474}"/>
      </w:docPartPr>
      <w:docPartBody>
        <w:p w:rsidR="00705052" w:rsidRDefault="00705052" w:rsidP="00705052">
          <w:pPr>
            <w:pStyle w:val="2025C7A71F6245949F25FF802C5B8228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2170253D96914CF7A3DA9F68F1F54F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4CE8BC8-48F7-49F3-8497-E59D6B14AEB1}"/>
      </w:docPartPr>
      <w:docPartBody>
        <w:p w:rsidR="00705052" w:rsidRDefault="00705052" w:rsidP="00705052">
          <w:pPr>
            <w:pStyle w:val="2170253D96914CF7A3DA9F68F1F54F154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5B8956ECC97C4B3F81BE62192BFE6F2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DD8C39B-816D-485E-AD15-ACB2D098B864}"/>
      </w:docPartPr>
      <w:docPartBody>
        <w:p w:rsidR="00705052" w:rsidRDefault="00705052" w:rsidP="00705052">
          <w:pPr>
            <w:pStyle w:val="5B8956ECC97C4B3F81BE62192BFE6F2F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C0975A4AB1D34DC5872834DB87BD845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92BE9E7-2409-4EDB-B330-3D1083FE8FDE}"/>
      </w:docPartPr>
      <w:docPartBody>
        <w:p w:rsidR="00705052" w:rsidRDefault="00705052" w:rsidP="00705052">
          <w:pPr>
            <w:pStyle w:val="C0975A4AB1D34DC5872834DB87BD8452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F01CE1B3D13141889CA32FF77AC9D0C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75C1DD8-EE03-4818-8FB3-7001891221AB}"/>
      </w:docPartPr>
      <w:docPartBody>
        <w:p w:rsidR="00705052" w:rsidRDefault="00705052" w:rsidP="00705052">
          <w:pPr>
            <w:pStyle w:val="F01CE1B3D13141889CA32FF77AC9D0CA1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98E22844820D4A91BFA6CD201B75AFF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6FF117-65EE-43D3-8B64-5C4BBBA683F4}"/>
      </w:docPartPr>
      <w:docPartBody>
        <w:p w:rsidR="00705052" w:rsidRDefault="00705052" w:rsidP="00705052">
          <w:pPr>
            <w:pStyle w:val="98E22844820D4A91BFA6CD201B75AFFD1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DDA33CE4BF3C4107BAD63CCE0B5A31C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3D8DB4C-F698-4EFB-8003-16FF6DA7B396}"/>
      </w:docPartPr>
      <w:docPartBody>
        <w:p w:rsidR="00705052" w:rsidRDefault="00705052" w:rsidP="00705052">
          <w:pPr>
            <w:pStyle w:val="DDA33CE4BF3C4107BAD63CCE0B5A31C1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834A405C2D23476797433ADADD3F36A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CCFD6AA-5573-4DBE-85B2-FC404086B86B}"/>
      </w:docPartPr>
      <w:docPartBody>
        <w:p w:rsidR="00705052" w:rsidRDefault="00705052" w:rsidP="00705052">
          <w:pPr>
            <w:pStyle w:val="834A405C2D23476797433ADADD3F36A71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A528B453A7A44B07B7A9793E5B90A14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3E7ADA0-DAB6-4BE8-9D59-9D4825DD7407}"/>
      </w:docPartPr>
      <w:docPartBody>
        <w:p w:rsidR="00705052" w:rsidRDefault="00705052" w:rsidP="00705052">
          <w:pPr>
            <w:pStyle w:val="A528B453A7A44B07B7A9793E5B90A147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3695EDB03A05404D9D53514E9B521A9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7D13FF2-0D21-4129-B734-EB52791C94B5}"/>
      </w:docPartPr>
      <w:docPartBody>
        <w:p w:rsidR="00705052" w:rsidRDefault="00705052" w:rsidP="00705052">
          <w:pPr>
            <w:pStyle w:val="3695EDB03A05404D9D53514E9B521A941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0ACA0C1194504D6E8EECAD913172EB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CACBA6A-7D22-4316-B866-821E65630797}"/>
      </w:docPartPr>
      <w:docPartBody>
        <w:p w:rsidR="00705052" w:rsidRDefault="00705052" w:rsidP="00705052">
          <w:pPr>
            <w:pStyle w:val="0ACA0C1194504D6E8EECAD913172EBF6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2937A93A185442D9AFAA5BF6525C914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DE003-1111-4D31-BDE9-7235EC99187B}"/>
      </w:docPartPr>
      <w:docPartBody>
        <w:p w:rsidR="00705052" w:rsidRDefault="00705052" w:rsidP="00705052">
          <w:pPr>
            <w:pStyle w:val="2937A93A185442D9AFAA5BF6525C914D1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1B1A2C681BA7475698806F0FEC57C69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D4A6CE2-C0D1-42C1-A64F-56AA3B2D51FA}"/>
      </w:docPartPr>
      <w:docPartBody>
        <w:p w:rsidR="00705052" w:rsidRDefault="00705052" w:rsidP="00705052">
          <w:pPr>
            <w:pStyle w:val="1B1A2C681BA7475698806F0FEC57C69E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0D4635475D4C47D6BA98E663575EB2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1A45CC5-676F-4D60-8BE7-0F16C7C67A2A}"/>
      </w:docPartPr>
      <w:docPartBody>
        <w:p w:rsidR="00705052" w:rsidRDefault="00705052" w:rsidP="00705052">
          <w:pPr>
            <w:pStyle w:val="0D4635475D4C47D6BA98E663575EB2001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E87B4D787B724EF5A1CEBE2AFF3302D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C0D7691-93A7-4BCE-AE01-16FC1AF1D83C}"/>
      </w:docPartPr>
      <w:docPartBody>
        <w:p w:rsidR="00705052" w:rsidRDefault="00705052" w:rsidP="00705052">
          <w:pPr>
            <w:pStyle w:val="E87B4D787B724EF5A1CEBE2AFF3302D1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5FCFB69139DE4193BAA00FA79022948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189DA30-7AC6-45DD-86AC-206653BB545F}"/>
      </w:docPartPr>
      <w:docPartBody>
        <w:p w:rsidR="00705052" w:rsidRDefault="00705052" w:rsidP="00705052">
          <w:pPr>
            <w:pStyle w:val="5FCFB69139DE4193BAA00FA7902294831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9731945626AD49969CF8C9722DF460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5627750-CC48-492A-BEAC-63B9C61A13CF}"/>
      </w:docPartPr>
      <w:docPartBody>
        <w:p w:rsidR="00705052" w:rsidRDefault="00705052" w:rsidP="00705052">
          <w:pPr>
            <w:pStyle w:val="9731945626AD49969CF8C9722DF46020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978B005E7043BF8E216D870E396F2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78653B-74EA-422F-9C77-F05172C218A7}"/>
      </w:docPartPr>
      <w:docPartBody>
        <w:p w:rsidR="00705052" w:rsidRDefault="00705052" w:rsidP="00705052">
          <w:pPr>
            <w:pStyle w:val="1C978B005E7043BF8E216D870E396F221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82E35DFB4413401C9B8D6AE5D63D132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B7CDD5A-2FF3-41D1-9843-84A8EC7FEFAC}"/>
      </w:docPartPr>
      <w:docPartBody>
        <w:p w:rsidR="00705052" w:rsidRDefault="00705052" w:rsidP="00705052">
          <w:pPr>
            <w:pStyle w:val="82E35DFB4413401C9B8D6AE5D63D132C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DAFD1B2FB4DA48129E70E0A2BB1ABF3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1D57F6E-4752-4FB8-B19D-A43F36909ADC}"/>
      </w:docPartPr>
      <w:docPartBody>
        <w:p w:rsidR="00705052" w:rsidRDefault="00705052" w:rsidP="00705052">
          <w:pPr>
            <w:pStyle w:val="DAFD1B2FB4DA48129E70E0A2BB1ABF371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DBCF4DEB342140598C6578B8455C487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6E68590-5148-4E55-A6EA-633F13A588C8}"/>
      </w:docPartPr>
      <w:docPartBody>
        <w:p w:rsidR="00705052" w:rsidRDefault="00705052" w:rsidP="00705052">
          <w:pPr>
            <w:pStyle w:val="DBCF4DEB342140598C6578B8455C4875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98BC5D70DF5C4CCB8A42CDC74ED0744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8C3C779-7BB7-48A9-9400-EED29B9AB9A6}"/>
      </w:docPartPr>
      <w:docPartBody>
        <w:p w:rsidR="00705052" w:rsidRDefault="00705052" w:rsidP="00705052">
          <w:pPr>
            <w:pStyle w:val="98BC5D70DF5C4CCB8A42CDC74ED0744F1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FFEA4F203FBF4E589072A790253FAE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5F8E62F-902C-402C-9C9A-EBECF0AAA9B1}"/>
      </w:docPartPr>
      <w:docPartBody>
        <w:p w:rsidR="00705052" w:rsidRDefault="00705052" w:rsidP="00705052">
          <w:pPr>
            <w:pStyle w:val="FFEA4F203FBF4E589072A790253FAEF4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15EA1FB1C74931B02D9311DA11CA1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FE86549-F352-48A1-9239-A073B416073B}"/>
      </w:docPartPr>
      <w:docPartBody>
        <w:p w:rsidR="00705052" w:rsidRDefault="00705052" w:rsidP="00705052">
          <w:pPr>
            <w:pStyle w:val="5C15EA1FB1C74931B02D9311DA11CA1E1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25DBB8DB6F894950BBC4A6E70E1CFF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0340C2-CA5B-4A84-A879-5906F220151A}"/>
      </w:docPartPr>
      <w:docPartBody>
        <w:p w:rsidR="00705052" w:rsidRDefault="00705052" w:rsidP="00705052">
          <w:pPr>
            <w:pStyle w:val="25DBB8DB6F894950BBC4A6E70E1CFF8D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A6419A4EACD9490197B933D11111A18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ED5426D-4389-42B2-B48F-EE484687267D}"/>
      </w:docPartPr>
      <w:docPartBody>
        <w:p w:rsidR="00705052" w:rsidRDefault="00705052" w:rsidP="00705052">
          <w:pPr>
            <w:pStyle w:val="A6419A4EACD9490197B933D11111A1811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18B919E085B44FEB84C7B21F6D622DE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A7334E4-270F-4B55-B6CA-3E67C11097C7}"/>
      </w:docPartPr>
      <w:docPartBody>
        <w:p w:rsidR="00705052" w:rsidRDefault="00705052" w:rsidP="00705052">
          <w:pPr>
            <w:pStyle w:val="18B919E085B44FEB84C7B21F6D622DE8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97C97D165B304B85A25C36794B9887F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D9C5807-88B0-4BDA-BEC0-E2C825A24253}"/>
      </w:docPartPr>
      <w:docPartBody>
        <w:p w:rsidR="00705052" w:rsidRDefault="00705052" w:rsidP="00705052">
          <w:pPr>
            <w:pStyle w:val="97C97D165B304B85A25C36794B9887F01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84BB494718CB400895A28425C353A13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1F810A0-BCE6-4C51-A15B-FA0DE8DC810D}"/>
      </w:docPartPr>
      <w:docPartBody>
        <w:p w:rsidR="00705052" w:rsidRDefault="00705052" w:rsidP="00705052">
          <w:pPr>
            <w:pStyle w:val="84BB494718CB400895A28425C353A13D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8ABD3E7769A04CAFB7D960CECD36435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DF358E-16E5-469C-9E0A-5C5DD67C9BA0}"/>
      </w:docPartPr>
      <w:docPartBody>
        <w:p w:rsidR="00705052" w:rsidRDefault="00705052" w:rsidP="00705052">
          <w:pPr>
            <w:pStyle w:val="8ABD3E7769A04CAFB7D960CECD3643511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9C423BC6D2E747B0B941C96C7025092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0014033-1074-4196-A7D8-1144E200C529}"/>
      </w:docPartPr>
      <w:docPartBody>
        <w:p w:rsidR="00705052" w:rsidRDefault="00705052" w:rsidP="00705052">
          <w:pPr>
            <w:pStyle w:val="9C423BC6D2E747B0B941C96C70250925"/>
          </w:pPr>
          <w:r>
            <w:rPr>
              <w:rStyle w:val="a3"/>
            </w:rPr>
            <w:t>Название таблицы</w:t>
          </w:r>
          <w:r w:rsidRPr="007313BB">
            <w:rPr>
              <w:rStyle w:val="a3"/>
            </w:rPr>
            <w:t>.</w:t>
          </w:r>
        </w:p>
      </w:docPartBody>
    </w:docPart>
    <w:docPart>
      <w:docPartPr>
        <w:name w:val="AB6FFD5CB9404B7EB6B14937791547D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C9FE8CC-F2B3-4FA4-9D49-0D1B69BD5209}"/>
      </w:docPartPr>
      <w:docPartBody>
        <w:p w:rsidR="00705052" w:rsidRDefault="00705052" w:rsidP="00705052">
          <w:pPr>
            <w:pStyle w:val="AB6FFD5CB9404B7EB6B14937791547D6"/>
          </w:pPr>
          <w:r>
            <w:rPr>
              <w:rStyle w:val="a3"/>
            </w:rPr>
            <w:t>Название таблицы</w:t>
          </w:r>
          <w:r w:rsidRPr="007313BB">
            <w:rPr>
              <w:rStyle w:val="a3"/>
            </w:rPr>
            <w:t>.</w:t>
          </w:r>
        </w:p>
      </w:docPartBody>
    </w:docPart>
    <w:docPart>
      <w:docPartPr>
        <w:name w:val="74C030DCE7394A78AAFBEA5D279D27D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0AC6656-8C29-4225-A576-D7A265D3B1A8}"/>
      </w:docPartPr>
      <w:docPartBody>
        <w:p w:rsidR="00705052" w:rsidRDefault="00705052" w:rsidP="00705052">
          <w:pPr>
            <w:pStyle w:val="74C030DCE7394A78AAFBEA5D279D27DD"/>
          </w:pPr>
          <w:r w:rsidRPr="0068055D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30AC2ADD954B5DB3EEEE5BCF89511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5FFFEC-CCCE-4E0A-AB58-490EFD5174C3}"/>
      </w:docPartPr>
      <w:docPartBody>
        <w:p w:rsidR="00C754E7" w:rsidRDefault="00705052" w:rsidP="00705052">
          <w:pPr>
            <w:pStyle w:val="A530AC2ADD954B5DB3EEEE5BCF89511E"/>
          </w:pPr>
          <w:r>
            <w:rPr>
              <w:rStyle w:val="a3"/>
            </w:rPr>
            <w:t>Название таблицы</w:t>
          </w:r>
          <w:r w:rsidRPr="007313BB">
            <w:rPr>
              <w:rStyle w:val="a3"/>
            </w:rPr>
            <w:t>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5CB3"/>
    <w:rsid w:val="00120F02"/>
    <w:rsid w:val="00322268"/>
    <w:rsid w:val="00705052"/>
    <w:rsid w:val="00C754E7"/>
    <w:rsid w:val="00DC10CC"/>
    <w:rsid w:val="00EC5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05052"/>
    <w:rPr>
      <w:color w:val="808080"/>
    </w:rPr>
  </w:style>
  <w:style w:type="paragraph" w:customStyle="1" w:styleId="7E88018D976948D1A7452E193A9F5FB2">
    <w:name w:val="7E88018D976948D1A7452E193A9F5FB2"/>
    <w:rsid w:val="00EC5CB3"/>
  </w:style>
  <w:style w:type="paragraph" w:customStyle="1" w:styleId="6595EC2F3D9A4643811256C9B0674ED3">
    <w:name w:val="6595EC2F3D9A4643811256C9B0674ED3"/>
    <w:rsid w:val="00EC5CB3"/>
  </w:style>
  <w:style w:type="paragraph" w:customStyle="1" w:styleId="A5C479B353824B0AB0FCE5E23B73E07F">
    <w:name w:val="A5C479B353824B0AB0FCE5E23B73E07F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8CDA458E7EA44A64AB4F75D2830F6D2A">
    <w:name w:val="8CDA458E7EA44A64AB4F75D2830F6D2A"/>
    <w:rsid w:val="00705052"/>
  </w:style>
  <w:style w:type="paragraph" w:customStyle="1" w:styleId="3DC32C15DF454415B6D319488188C4C6">
    <w:name w:val="3DC32C15DF454415B6D319488188C4C6"/>
    <w:rsid w:val="00705052"/>
  </w:style>
  <w:style w:type="paragraph" w:customStyle="1" w:styleId="A5C479B353824B0AB0FCE5E23B73E07F1">
    <w:name w:val="A5C479B353824B0AB0FCE5E23B73E07F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3DC32C15DF454415B6D319488188C4C61">
    <w:name w:val="3DC32C15DF454415B6D319488188C4C6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A5C479B353824B0AB0FCE5E23B73E07F2">
    <w:name w:val="A5C479B353824B0AB0FCE5E23B73E07F2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3DC32C15DF454415B6D319488188C4C62">
    <w:name w:val="3DC32C15DF454415B6D319488188C4C62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451FB15F932C467299006301DD0C227F">
    <w:name w:val="451FB15F932C467299006301DD0C227F"/>
    <w:rsid w:val="00705052"/>
  </w:style>
  <w:style w:type="paragraph" w:customStyle="1" w:styleId="61A1F735BB0449C0A6BDA2269CCF7D73">
    <w:name w:val="61A1F735BB0449C0A6BDA2269CCF7D73"/>
    <w:rsid w:val="00705052"/>
  </w:style>
  <w:style w:type="paragraph" w:customStyle="1" w:styleId="2C73B23FA5054106A02F9141B2E2FF49">
    <w:name w:val="2C73B23FA5054106A02F9141B2E2FF49"/>
    <w:rsid w:val="00705052"/>
  </w:style>
  <w:style w:type="paragraph" w:customStyle="1" w:styleId="4FD449B47D604A0D81BA70E6CC040D7B">
    <w:name w:val="4FD449B47D604A0D81BA70E6CC040D7B"/>
    <w:rsid w:val="00705052"/>
  </w:style>
  <w:style w:type="paragraph" w:customStyle="1" w:styleId="C2536CB0DBC64B169F655CD074FB75F3">
    <w:name w:val="C2536CB0DBC64B169F655CD074FB75F3"/>
    <w:rsid w:val="00705052"/>
  </w:style>
  <w:style w:type="paragraph" w:customStyle="1" w:styleId="193D6F1E9B1B45A5B8C7049B823A9994">
    <w:name w:val="193D6F1E9B1B45A5B8C7049B823A9994"/>
    <w:rsid w:val="00705052"/>
  </w:style>
  <w:style w:type="paragraph" w:customStyle="1" w:styleId="C56BE7C3522548C6B5D4AC101F84F402">
    <w:name w:val="C56BE7C3522548C6B5D4AC101F84F402"/>
    <w:rsid w:val="00705052"/>
  </w:style>
  <w:style w:type="paragraph" w:customStyle="1" w:styleId="B566339CF40A48B2930D143D243F6130">
    <w:name w:val="B566339CF40A48B2930D143D243F6130"/>
    <w:rsid w:val="00705052"/>
  </w:style>
  <w:style w:type="paragraph" w:customStyle="1" w:styleId="9151391897B0491CBA9AFF7D0F2F220A">
    <w:name w:val="9151391897B0491CBA9AFF7D0F2F220A"/>
    <w:rsid w:val="00705052"/>
  </w:style>
  <w:style w:type="paragraph" w:customStyle="1" w:styleId="4CAF02433AF64B189CABD7AF6CF071EF">
    <w:name w:val="4CAF02433AF64B189CABD7AF6CF071EF"/>
    <w:rsid w:val="00705052"/>
  </w:style>
  <w:style w:type="paragraph" w:customStyle="1" w:styleId="C3FEADBCA7F04284B75F14C65E376CAC">
    <w:name w:val="C3FEADBCA7F04284B75F14C65E376CAC"/>
    <w:rsid w:val="00705052"/>
  </w:style>
  <w:style w:type="paragraph" w:customStyle="1" w:styleId="F340045F68A54F63B264B96695103652">
    <w:name w:val="F340045F68A54F63B264B96695103652"/>
    <w:rsid w:val="00705052"/>
  </w:style>
  <w:style w:type="paragraph" w:customStyle="1" w:styleId="0E3669084A384308BAE1B36C3FD915A2">
    <w:name w:val="0E3669084A384308BAE1B36C3FD915A2"/>
    <w:rsid w:val="00705052"/>
  </w:style>
  <w:style w:type="paragraph" w:customStyle="1" w:styleId="2722AD3979684891BD419EC53C4CC795">
    <w:name w:val="2722AD3979684891BD419EC53C4CC795"/>
    <w:rsid w:val="00705052"/>
  </w:style>
  <w:style w:type="paragraph" w:customStyle="1" w:styleId="282442C7D2CA4A5A8E8401BC35742876">
    <w:name w:val="282442C7D2CA4A5A8E8401BC35742876"/>
    <w:rsid w:val="00705052"/>
  </w:style>
  <w:style w:type="paragraph" w:customStyle="1" w:styleId="06D8C3CAAE3742048885D5EF4D447F25">
    <w:name w:val="06D8C3CAAE3742048885D5EF4D447F25"/>
    <w:rsid w:val="00705052"/>
  </w:style>
  <w:style w:type="paragraph" w:customStyle="1" w:styleId="2025C7A71F6245949F25FF802C5B8228">
    <w:name w:val="2025C7A71F6245949F25FF802C5B8228"/>
    <w:rsid w:val="00705052"/>
  </w:style>
  <w:style w:type="paragraph" w:customStyle="1" w:styleId="2170253D96914CF7A3DA9F68F1F54F15">
    <w:name w:val="2170253D96914CF7A3DA9F68F1F54F15"/>
    <w:rsid w:val="00705052"/>
  </w:style>
  <w:style w:type="paragraph" w:customStyle="1" w:styleId="2170253D96914CF7A3DA9F68F1F54F151">
    <w:name w:val="2170253D96914CF7A3DA9F68F1F54F15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A5C479B353824B0AB0FCE5E23B73E07F3">
    <w:name w:val="A5C479B353824B0AB0FCE5E23B73E07F3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2170253D96914CF7A3DA9F68F1F54F152">
    <w:name w:val="2170253D96914CF7A3DA9F68F1F54F152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A5C479B353824B0AB0FCE5E23B73E07F4">
    <w:name w:val="A5C479B353824B0AB0FCE5E23B73E07F4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2170253D96914CF7A3DA9F68F1F54F153">
    <w:name w:val="2170253D96914CF7A3DA9F68F1F54F153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A5C479B353824B0AB0FCE5E23B73E07F5">
    <w:name w:val="A5C479B353824B0AB0FCE5E23B73E07F5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5B8956ECC97C4B3F81BE62192BFE6F2F">
    <w:name w:val="5B8956ECC97C4B3F81BE62192BFE6F2F"/>
    <w:rsid w:val="00705052"/>
  </w:style>
  <w:style w:type="paragraph" w:customStyle="1" w:styleId="C0975A4AB1D34DC5872834DB87BD8452">
    <w:name w:val="C0975A4AB1D34DC5872834DB87BD8452"/>
    <w:rsid w:val="00705052"/>
  </w:style>
  <w:style w:type="paragraph" w:customStyle="1" w:styleId="F01CE1B3D13141889CA32FF77AC9D0CA">
    <w:name w:val="F01CE1B3D13141889CA32FF77AC9D0CA"/>
    <w:rsid w:val="00705052"/>
  </w:style>
  <w:style w:type="paragraph" w:customStyle="1" w:styleId="98E22844820D4A91BFA6CD201B75AFFD">
    <w:name w:val="98E22844820D4A91BFA6CD201B75AFFD"/>
    <w:rsid w:val="00705052"/>
  </w:style>
  <w:style w:type="paragraph" w:customStyle="1" w:styleId="DDA33CE4BF3C4107BAD63CCE0B5A31C1">
    <w:name w:val="DDA33CE4BF3C4107BAD63CCE0B5A31C1"/>
    <w:rsid w:val="00705052"/>
  </w:style>
  <w:style w:type="paragraph" w:customStyle="1" w:styleId="834A405C2D23476797433ADADD3F36A7">
    <w:name w:val="834A405C2D23476797433ADADD3F36A7"/>
    <w:rsid w:val="00705052"/>
  </w:style>
  <w:style w:type="paragraph" w:customStyle="1" w:styleId="A528B453A7A44B07B7A9793E5B90A147">
    <w:name w:val="A528B453A7A44B07B7A9793E5B90A147"/>
    <w:rsid w:val="00705052"/>
  </w:style>
  <w:style w:type="paragraph" w:customStyle="1" w:styleId="3695EDB03A05404D9D53514E9B521A94">
    <w:name w:val="3695EDB03A05404D9D53514E9B521A94"/>
    <w:rsid w:val="00705052"/>
  </w:style>
  <w:style w:type="paragraph" w:customStyle="1" w:styleId="0ACA0C1194504D6E8EECAD913172EBF6">
    <w:name w:val="0ACA0C1194504D6E8EECAD913172EBF6"/>
    <w:rsid w:val="00705052"/>
  </w:style>
  <w:style w:type="paragraph" w:customStyle="1" w:styleId="2937A93A185442D9AFAA5BF6525C914D">
    <w:name w:val="2937A93A185442D9AFAA5BF6525C914D"/>
    <w:rsid w:val="00705052"/>
  </w:style>
  <w:style w:type="paragraph" w:customStyle="1" w:styleId="1B1A2C681BA7475698806F0FEC57C69E">
    <w:name w:val="1B1A2C681BA7475698806F0FEC57C69E"/>
    <w:rsid w:val="00705052"/>
  </w:style>
  <w:style w:type="paragraph" w:customStyle="1" w:styleId="0D4635475D4C47D6BA98E663575EB200">
    <w:name w:val="0D4635475D4C47D6BA98E663575EB200"/>
    <w:rsid w:val="00705052"/>
  </w:style>
  <w:style w:type="paragraph" w:customStyle="1" w:styleId="E87B4D787B724EF5A1CEBE2AFF3302D1">
    <w:name w:val="E87B4D787B724EF5A1CEBE2AFF3302D1"/>
    <w:rsid w:val="00705052"/>
  </w:style>
  <w:style w:type="paragraph" w:customStyle="1" w:styleId="5FCFB69139DE4193BAA00FA790229483">
    <w:name w:val="5FCFB69139DE4193BAA00FA790229483"/>
    <w:rsid w:val="00705052"/>
  </w:style>
  <w:style w:type="paragraph" w:customStyle="1" w:styleId="9731945626AD49969CF8C9722DF46020">
    <w:name w:val="9731945626AD49969CF8C9722DF46020"/>
    <w:rsid w:val="00705052"/>
  </w:style>
  <w:style w:type="paragraph" w:customStyle="1" w:styleId="1C978B005E7043BF8E216D870E396F22">
    <w:name w:val="1C978B005E7043BF8E216D870E396F22"/>
    <w:rsid w:val="00705052"/>
  </w:style>
  <w:style w:type="paragraph" w:customStyle="1" w:styleId="82E35DFB4413401C9B8D6AE5D63D132C">
    <w:name w:val="82E35DFB4413401C9B8D6AE5D63D132C"/>
    <w:rsid w:val="00705052"/>
  </w:style>
  <w:style w:type="paragraph" w:customStyle="1" w:styleId="DAFD1B2FB4DA48129E70E0A2BB1ABF37">
    <w:name w:val="DAFD1B2FB4DA48129E70E0A2BB1ABF37"/>
    <w:rsid w:val="00705052"/>
  </w:style>
  <w:style w:type="paragraph" w:customStyle="1" w:styleId="DBCF4DEB342140598C6578B8455C4875">
    <w:name w:val="DBCF4DEB342140598C6578B8455C4875"/>
    <w:rsid w:val="00705052"/>
  </w:style>
  <w:style w:type="paragraph" w:customStyle="1" w:styleId="98BC5D70DF5C4CCB8A42CDC74ED0744F">
    <w:name w:val="98BC5D70DF5C4CCB8A42CDC74ED0744F"/>
    <w:rsid w:val="00705052"/>
  </w:style>
  <w:style w:type="paragraph" w:customStyle="1" w:styleId="FFEA4F203FBF4E589072A790253FAEF4">
    <w:name w:val="FFEA4F203FBF4E589072A790253FAEF4"/>
    <w:rsid w:val="00705052"/>
  </w:style>
  <w:style w:type="paragraph" w:customStyle="1" w:styleId="5C15EA1FB1C74931B02D9311DA11CA1E">
    <w:name w:val="5C15EA1FB1C74931B02D9311DA11CA1E"/>
    <w:rsid w:val="00705052"/>
  </w:style>
  <w:style w:type="paragraph" w:customStyle="1" w:styleId="25DBB8DB6F894950BBC4A6E70E1CFF8D">
    <w:name w:val="25DBB8DB6F894950BBC4A6E70E1CFF8D"/>
    <w:rsid w:val="00705052"/>
  </w:style>
  <w:style w:type="paragraph" w:customStyle="1" w:styleId="A6419A4EACD9490197B933D11111A181">
    <w:name w:val="A6419A4EACD9490197B933D11111A181"/>
    <w:rsid w:val="00705052"/>
  </w:style>
  <w:style w:type="paragraph" w:customStyle="1" w:styleId="18B919E085B44FEB84C7B21F6D622DE8">
    <w:name w:val="18B919E085B44FEB84C7B21F6D622DE8"/>
    <w:rsid w:val="00705052"/>
  </w:style>
  <w:style w:type="paragraph" w:customStyle="1" w:styleId="97C97D165B304B85A25C36794B9887F0">
    <w:name w:val="97C97D165B304B85A25C36794B9887F0"/>
    <w:rsid w:val="00705052"/>
  </w:style>
  <w:style w:type="paragraph" w:customStyle="1" w:styleId="84BB494718CB400895A28425C353A13D">
    <w:name w:val="84BB494718CB400895A28425C353A13D"/>
    <w:rsid w:val="00705052"/>
  </w:style>
  <w:style w:type="paragraph" w:customStyle="1" w:styleId="8ABD3E7769A04CAFB7D960CECD364351">
    <w:name w:val="8ABD3E7769A04CAFB7D960CECD364351"/>
    <w:rsid w:val="00705052"/>
  </w:style>
  <w:style w:type="paragraph" w:customStyle="1" w:styleId="2170253D96914CF7A3DA9F68F1F54F154">
    <w:name w:val="2170253D96914CF7A3DA9F68F1F54F154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F01CE1B3D13141889CA32FF77AC9D0CA1">
    <w:name w:val="F01CE1B3D13141889CA32FF77AC9D0CA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98E22844820D4A91BFA6CD201B75AFFD1">
    <w:name w:val="98E22844820D4A91BFA6CD201B75AFFD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834A405C2D23476797433ADADD3F36A71">
    <w:name w:val="834A405C2D23476797433ADADD3F36A7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3695EDB03A05404D9D53514E9B521A941">
    <w:name w:val="3695EDB03A05404D9D53514E9B521A94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2937A93A185442D9AFAA5BF6525C914D1">
    <w:name w:val="2937A93A185442D9AFAA5BF6525C914D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0D4635475D4C47D6BA98E663575EB2001">
    <w:name w:val="0D4635475D4C47D6BA98E663575EB200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5FCFB69139DE4193BAA00FA7902294831">
    <w:name w:val="5FCFB69139DE4193BAA00FA790229483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1C978B005E7043BF8E216D870E396F221">
    <w:name w:val="1C978B005E7043BF8E216D870E396F22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DAFD1B2FB4DA48129E70E0A2BB1ABF371">
    <w:name w:val="DAFD1B2FB4DA48129E70E0A2BB1ABF37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98BC5D70DF5C4CCB8A42CDC74ED0744F1">
    <w:name w:val="98BC5D70DF5C4CCB8A42CDC74ED0744F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5C15EA1FB1C74931B02D9311DA11CA1E1">
    <w:name w:val="5C15EA1FB1C74931B02D9311DA11CA1E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A6419A4EACD9490197B933D11111A1811">
    <w:name w:val="A6419A4EACD9490197B933D11111A181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97C97D165B304B85A25C36794B9887F01">
    <w:name w:val="97C97D165B304B85A25C36794B9887F0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8ABD3E7769A04CAFB7D960CECD3643511">
    <w:name w:val="8ABD3E7769A04CAFB7D960CECD364351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9C423BC6D2E747B0B941C96C70250925">
    <w:name w:val="9C423BC6D2E747B0B941C96C70250925"/>
    <w:rsid w:val="00705052"/>
  </w:style>
  <w:style w:type="paragraph" w:customStyle="1" w:styleId="5A062968A737473181B7E899F90C28E5">
    <w:name w:val="5A062968A737473181B7E899F90C28E5"/>
    <w:rsid w:val="00705052"/>
  </w:style>
  <w:style w:type="paragraph" w:customStyle="1" w:styleId="97F0D5A5DB0949F4A0ADB59ACDB829E5">
    <w:name w:val="97F0D5A5DB0949F4A0ADB59ACDB829E5"/>
    <w:rsid w:val="00705052"/>
  </w:style>
  <w:style w:type="paragraph" w:customStyle="1" w:styleId="AB6FFD5CB9404B7EB6B14937791547D6">
    <w:name w:val="AB6FFD5CB9404B7EB6B14937791547D6"/>
    <w:rsid w:val="00705052"/>
  </w:style>
  <w:style w:type="paragraph" w:customStyle="1" w:styleId="74C030DCE7394A78AAFBEA5D279D27DD">
    <w:name w:val="74C030DCE7394A78AAFBEA5D279D27DD"/>
    <w:rsid w:val="00705052"/>
  </w:style>
  <w:style w:type="paragraph" w:customStyle="1" w:styleId="0BA3E88C8BD84B4A93FB26E35A314302">
    <w:name w:val="0BA3E88C8BD84B4A93FB26E35A314302"/>
    <w:rsid w:val="00705052"/>
  </w:style>
  <w:style w:type="paragraph" w:customStyle="1" w:styleId="644C3354D5864CFBA6486245CCCA17E4">
    <w:name w:val="644C3354D5864CFBA6486245CCCA17E4"/>
    <w:rsid w:val="00705052"/>
  </w:style>
  <w:style w:type="paragraph" w:customStyle="1" w:styleId="A530AC2ADD954B5DB3EEEE5BCF89511E">
    <w:name w:val="A530AC2ADD954B5DB3EEEE5BCF89511E"/>
    <w:rsid w:val="0070505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4B4B4B"/>
      </a:dk1>
      <a:lt1>
        <a:sysClr val="window" lastClr="F5F5EE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>
  <b:Source>
    <b:Tag>вывыв</b:Tag>
    <b:SourceType>Book</b:SourceType>
    <b:Guid>{EED33E14-6417-48B3-8397-43456098E77F}</b:Guid>
    <b:Author>
      <b:Author>
        <b:NameList>
          <b:Person>
            <b:Last>вывфы</b:Last>
          </b:Person>
        </b:NameList>
      </b:Author>
    </b:Author>
    <b:Title>фывыфв</b:Title>
    <b:Year>вфыв</b:Year>
    <b:City>вфывфывыф</b:City>
    <b:Publisher>фывфывыфвыф</b:Publisher>
    <b:Volume>ыфвфывфыв</b:Volume>
    <b:RefOrder>1</b:RefOrder>
  </b:Source>
</b:Sources>
</file>

<file path=customXml/itemProps1.xml><?xml version="1.0" encoding="utf-8"?>
<ds:datastoreItem xmlns:ds="http://schemas.openxmlformats.org/officeDocument/2006/customXml" ds:itemID="{07EA7E00-0416-49C2-8833-AF60FB9DF3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ГОСТ без рамок.dotx</Template>
  <TotalTime>236</TotalTime>
  <Pages>24</Pages>
  <Words>2416</Words>
  <Characters>13774</Characters>
  <Application>Microsoft Office Word</Application>
  <DocSecurity>0</DocSecurity>
  <Lines>114</Lines>
  <Paragraphs>3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46</vt:i4>
      </vt:variant>
    </vt:vector>
  </HeadingPairs>
  <TitlesOfParts>
    <vt:vector size="47" baseType="lpstr">
      <vt:lpstr/>
      <vt:lpstr>&lt;&lt;Зміст</vt:lpstr>
      <vt:lpstr>Список сокращений и условных обозначений</vt:lpstr>
      <vt:lpstr>Словарь терминов</vt:lpstr>
      <vt:lpstr>Введение</vt:lpstr>
      <vt:lpstr>МЕТОДЫ ЗАЩИТЫ ИНФОРМАЦИИ</vt:lpstr>
      <vt:lpstr>    Теоретические ведомости</vt:lpstr>
      <vt:lpstr>        Симметричные криптосистемы</vt:lpstr>
      <vt:lpstr>    Задания</vt:lpstr>
      <vt:lpstr>    Вопросы для самоконтроля</vt:lpstr>
      <vt:lpstr>Взлом. Частотная атака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СИММЕТРИЧНЫЕ ШИФРЫ. Часть 1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Симметричные шифры. Часть 2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Взлом. Часть 2 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Асимметричные шифры. Часть 1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Асимметричные шифры. Часть 2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Электронно-цифровая подпись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Додаток А</vt:lpstr>
      <vt:lpstr>Додаток Б</vt:lpstr>
    </vt:vector>
  </TitlesOfParts>
  <Company/>
  <LinksUpToDate>false</LinksUpToDate>
  <CharactersWithSpaces>16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rnando</dc:creator>
  <cp:keywords/>
  <dc:description/>
  <cp:lastModifiedBy>fernando</cp:lastModifiedBy>
  <cp:revision>6</cp:revision>
  <cp:lastPrinted>2018-04-05T12:24:00Z</cp:lastPrinted>
  <dcterms:created xsi:type="dcterms:W3CDTF">2018-04-05T18:40:00Z</dcterms:created>
  <dcterms:modified xsi:type="dcterms:W3CDTF">2018-04-07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political-science-association</vt:lpwstr>
  </property>
  <property fmtid="{D5CDD505-2E9C-101B-9397-08002B2CF9AE}" pid="3" name="Mendeley Recent Style Name 0_1">
    <vt:lpwstr>American Political Science Association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6th edition</vt:lpwstr>
  </property>
  <property fmtid="{D5CDD505-2E9C-101B-9397-08002B2CF9AE}" pid="6" name="Mendeley Recent Style Id 2_1">
    <vt:lpwstr>http://www.zotero.org/styles/american-sociological-association</vt:lpwstr>
  </property>
  <property fmtid="{D5CDD505-2E9C-101B-9397-08002B2CF9AE}" pid="7" name="Mendeley Recent Style Name 2_1">
    <vt:lpwstr>American Sociological Association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harvard-cite-them-right</vt:lpwstr>
  </property>
  <property fmtid="{D5CDD505-2E9C-101B-9397-08002B2CF9AE}" pid="11" name="Mendeley Recent Style Name 4_1">
    <vt:lpwstr>Cite Them Right 10th edition - Harvard</vt:lpwstr>
  </property>
  <property fmtid="{D5CDD505-2E9C-101B-9397-08002B2CF9AE}" pid="12" name="Mendeley Recent Style Id 5_1">
    <vt:lpwstr>http://www.zotero.org/styles/ieee</vt:lpwstr>
  </property>
  <property fmtid="{D5CDD505-2E9C-101B-9397-08002B2CF9AE}" pid="13" name="Mendeley Recent Style Name 5_1">
    <vt:lpwstr>IEEE</vt:lpwstr>
  </property>
  <property fmtid="{D5CDD505-2E9C-101B-9397-08002B2CF9AE}" pid="14" name="Mendeley Recent Style Id 6_1">
    <vt:lpwstr>http://www.zotero.org/styles/modern-humanities-research-association</vt:lpwstr>
  </property>
  <property fmtid="{D5CDD505-2E9C-101B-9397-08002B2CF9AE}" pid="15" name="Mendeley Recent Style Name 6_1">
    <vt:lpwstr>Modern Humanities Research Association 3rd edition (note with bibliography)</vt:lpwstr>
  </property>
  <property fmtid="{D5CDD505-2E9C-101B-9397-08002B2CF9AE}" pid="16" name="Mendeley Recent Style Id 7_1">
    <vt:lpwstr>http://www.zotero.org/styles/modern-language-association</vt:lpwstr>
  </property>
  <property fmtid="{D5CDD505-2E9C-101B-9397-08002B2CF9AE}" pid="17" name="Mendeley Recent Style Name 7_1">
    <vt:lpwstr>Modern Language Association 7th edition</vt:lpwstr>
  </property>
  <property fmtid="{D5CDD505-2E9C-101B-9397-08002B2CF9AE}" pid="18" name="Mendeley Recent Style Id 8_1">
    <vt:lpwstr>http://www.zotero.org/styles/nature</vt:lpwstr>
  </property>
  <property fmtid="{D5CDD505-2E9C-101B-9397-08002B2CF9AE}" pid="19" name="Mendeley Recent Style Name 8_1">
    <vt:lpwstr>Nature</vt:lpwstr>
  </property>
  <property fmtid="{D5CDD505-2E9C-101B-9397-08002B2CF9AE}" pid="20" name="Mendeley Recent Style Id 9_1">
    <vt:lpwstr>http://www.zotero.org/styles/gost-r-7-0-5-2008-numeric-alphabetical</vt:lpwstr>
  </property>
  <property fmtid="{D5CDD505-2E9C-101B-9397-08002B2CF9AE}" pid="21" name="Mendeley Recent Style Name 9_1">
    <vt:lpwstr>Russian GOST R 7.0.5-2008 (numeric, sorted alphabetically, Russian)</vt:lpwstr>
  </property>
  <property fmtid="{D5CDD505-2E9C-101B-9397-08002B2CF9AE}" pid="22" name="Mendeley Citation Style_1">
    <vt:lpwstr>http://www.zotero.org/styles/gost-r-7-0-5-2008-numeric-alphabetical</vt:lpwstr>
  </property>
  <property fmtid="{D5CDD505-2E9C-101B-9397-08002B2CF9AE}" pid="23" name="Mendeley Document_1">
    <vt:lpwstr>True</vt:lpwstr>
  </property>
  <property fmtid="{D5CDD505-2E9C-101B-9397-08002B2CF9AE}" pid="24" name="Mendeley Unique User Id_1">
    <vt:lpwstr>03e0d880-173d-3d0a-a2a4-be1d1ba6d7a8</vt:lpwstr>
  </property>
  <property fmtid="{D5CDD505-2E9C-101B-9397-08002B2CF9AE}" pid="25" name="MTWinEqns">
    <vt:bool>true</vt:bool>
  </property>
</Properties>
</file>